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D9544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1AD41750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558F2816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0787F3B5" w14:textId="77777777" w:rsidR="00AE366F" w:rsidRPr="004F1C91" w:rsidRDefault="00E2769D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rFonts w:ascii="Arial" w:hAnsi="Arial" w:cs="Arial"/>
          <w:b/>
          <w:color w:val="231F20"/>
          <w:sz w:val="32"/>
          <w:lang w:val="en-AU"/>
        </w:rPr>
        <w:tab/>
      </w:r>
      <w:r w:rsidR="00AE366F" w:rsidRPr="004F1C91">
        <w:rPr>
          <w:b/>
          <w:bCs/>
          <w:sz w:val="40"/>
          <w:szCs w:val="40"/>
          <w:lang w:val="en-AU"/>
        </w:rPr>
        <w:t>MATHEMATICS SPECIALIST</w:t>
      </w:r>
    </w:p>
    <w:p w14:paraId="059D2BC4" w14:textId="77777777" w:rsidR="00AE366F" w:rsidRPr="004F1C91" w:rsidRDefault="00AE366F" w:rsidP="00AE366F">
      <w:pPr>
        <w:rPr>
          <w:b/>
          <w:bCs/>
          <w:sz w:val="40"/>
          <w:szCs w:val="40"/>
          <w:lang w:val="en-AU"/>
        </w:rPr>
      </w:pPr>
    </w:p>
    <w:p w14:paraId="79A4BCD7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</w:p>
    <w:p w14:paraId="3FED7E9D" w14:textId="2D6DD950" w:rsidR="00AE366F" w:rsidRPr="004F1C91" w:rsidRDefault="00FC1D34" w:rsidP="00AE366F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8</w:t>
      </w:r>
    </w:p>
    <w:p w14:paraId="151F2647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670C3214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b/>
          <w:bCs/>
          <w:sz w:val="40"/>
          <w:szCs w:val="40"/>
          <w:lang w:val="en-AU"/>
        </w:rPr>
        <w:t>Calculator-assumed</w:t>
      </w:r>
    </w:p>
    <w:p w14:paraId="59EA239F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06657C5B" w14:textId="77777777" w:rsidR="00AE366F" w:rsidRPr="004F1C91" w:rsidRDefault="00AE366F" w:rsidP="00AE366F">
      <w:pPr>
        <w:pStyle w:val="Heading1"/>
        <w:spacing w:before="0" w:after="0"/>
        <w:jc w:val="center"/>
        <w:rPr>
          <w:sz w:val="40"/>
          <w:szCs w:val="40"/>
        </w:rPr>
      </w:pPr>
      <w:r w:rsidRPr="004F1C91">
        <w:rPr>
          <w:sz w:val="40"/>
          <w:szCs w:val="40"/>
        </w:rPr>
        <w:t>Marking Key</w:t>
      </w:r>
    </w:p>
    <w:p w14:paraId="7E60709E" w14:textId="77777777" w:rsidR="00AE366F" w:rsidRPr="004F1C91" w:rsidRDefault="00AE366F" w:rsidP="00AE366F">
      <w:pPr>
        <w:jc w:val="center"/>
        <w:rPr>
          <w:b/>
          <w:bCs/>
          <w:lang w:val="en-AU"/>
        </w:rPr>
      </w:pPr>
    </w:p>
    <w:p w14:paraId="54CD5B21" w14:textId="77777777" w:rsidR="00AE366F" w:rsidRPr="004F1C91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652DD308" w14:textId="4352E8AF" w:rsidR="00AE366F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5EB5600F" w14:textId="3D7A0C61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0E39AF1F" w14:textId="040D6499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10D8F5F6" w14:textId="77777777" w:rsidR="00316E7B" w:rsidRPr="004F1C91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2A05D624" w14:textId="77777777" w:rsidR="00AE366F" w:rsidRPr="004F1C91" w:rsidRDefault="00AE366F" w:rsidP="00AE366F">
      <w:pPr>
        <w:rPr>
          <w:rStyle w:val="StyleArial11pt"/>
          <w:lang w:val="en-AU"/>
        </w:rPr>
      </w:pPr>
    </w:p>
    <w:p w14:paraId="7A7808F8" w14:textId="7473B8F2" w:rsidR="00316E7B" w:rsidRPr="00B96525" w:rsidRDefault="002248AB" w:rsidP="00316E7B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69FD04BB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2AAB76D7" w14:textId="77777777" w:rsidR="00316E7B" w:rsidRDefault="00316E7B" w:rsidP="00316E7B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EFAE815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4AA6162A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60AD2D5C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6EB21609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1043B86" w14:textId="77777777" w:rsidR="00316E7B" w:rsidRPr="00BC2676" w:rsidRDefault="00316E7B" w:rsidP="00316E7B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14:paraId="05C2E00A" w14:textId="77777777" w:rsidR="00312571" w:rsidRDefault="00312571" w:rsidP="00312571">
      <w:pPr>
        <w:pStyle w:val="ListParagraph"/>
        <w:widowControl/>
        <w:numPr>
          <w:ilvl w:val="0"/>
          <w:numId w:val="27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8 of term 2, 2018</w:t>
      </w:r>
    </w:p>
    <w:p w14:paraId="0A860668" w14:textId="77777777" w:rsidR="00316E7B" w:rsidRDefault="00316E7B" w:rsidP="00316E7B">
      <w:pPr>
        <w:tabs>
          <w:tab w:val="left" w:pos="2160"/>
          <w:tab w:val="right" w:pos="9360"/>
        </w:tabs>
        <w:rPr>
          <w:b/>
          <w:bCs/>
        </w:rPr>
      </w:pPr>
    </w:p>
    <w:p w14:paraId="0137A8F6" w14:textId="7D760648" w:rsidR="00FC4801" w:rsidRPr="004F1C91" w:rsidRDefault="00AE366F" w:rsidP="00E14DAA">
      <w:pPr>
        <w:tabs>
          <w:tab w:val="left" w:pos="2160"/>
          <w:tab w:val="right" w:pos="9360"/>
        </w:tabs>
        <w:rPr>
          <w:b/>
          <w:bCs/>
          <w:lang w:val="en-AU"/>
        </w:rPr>
      </w:pPr>
      <w:r w:rsidRPr="004F1C91">
        <w:rPr>
          <w:b/>
          <w:bCs/>
          <w:lang w:val="en-AU"/>
        </w:rPr>
        <w:br w:type="page"/>
      </w:r>
    </w:p>
    <w:p w14:paraId="2B386EF4" w14:textId="42D97027" w:rsidR="0006456A" w:rsidRPr="00DB40C2" w:rsidRDefault="00FC1D34" w:rsidP="0006456A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lastRenderedPageBreak/>
        <w:t>Question 8</w:t>
      </w:r>
      <w:r w:rsidR="007F1B82">
        <w:rPr>
          <w:rFonts w:cs="Arial"/>
          <w:b/>
          <w:bCs/>
          <w:lang w:val="en-AU"/>
        </w:rPr>
        <w:t xml:space="preserve">                                                                                                                   </w:t>
      </w:r>
      <w:proofErr w:type="gramStart"/>
      <w:r w:rsidR="007F1B82">
        <w:rPr>
          <w:rFonts w:cs="Arial"/>
          <w:b/>
          <w:bCs/>
          <w:lang w:val="en-AU"/>
        </w:rPr>
        <w:t xml:space="preserve">   (</w:t>
      </w:r>
      <w:proofErr w:type="gramEnd"/>
      <w:r w:rsidR="007F1B82">
        <w:rPr>
          <w:rFonts w:cs="Arial"/>
          <w:b/>
          <w:bCs/>
          <w:lang w:val="en-AU"/>
        </w:rPr>
        <w:t>5 marks)</w:t>
      </w:r>
    </w:p>
    <w:p w14:paraId="628427C1" w14:textId="0665199F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32431A21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5FEF8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5ED37F81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E3A02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2950D66D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FC1D34">
              <w:rPr>
                <w:rFonts w:asciiTheme="minorBidi" w:hAnsiTheme="minorBidi"/>
                <w:position w:val="-10"/>
                <w:lang w:val="en-AU"/>
              </w:rPr>
              <w:object w:dxaOrig="1420" w:dyaOrig="360" w14:anchorId="3AEBD0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8pt" o:ole="">
                  <v:imagedata r:id="rId8" o:title=""/>
                </v:shape>
                <o:OLEObject Type="Embed" ProgID="Equation.DSMT4" ShapeID="_x0000_i1025" DrawAspect="Content" ObjectID="_1584289499" r:id="rId9"/>
              </w:object>
            </w:r>
            <w:r>
              <w:rPr>
                <w:rFonts w:asciiTheme="minorBidi" w:hAnsiTheme="minorBidi"/>
                <w:lang w:val="en-AU"/>
              </w:rPr>
              <w:t xml:space="preserve"> then if </w:t>
            </w:r>
            <w:r w:rsidRPr="00FC1D34">
              <w:rPr>
                <w:rFonts w:asciiTheme="minorBidi" w:hAnsiTheme="minorBidi"/>
                <w:position w:val="-6"/>
                <w:lang w:val="en-AU"/>
              </w:rPr>
              <w:object w:dxaOrig="560" w:dyaOrig="279" w14:anchorId="039EFDBC">
                <v:shape id="_x0000_i1026" type="#_x0000_t75" style="width:27.75pt;height:14.25pt" o:ole="">
                  <v:imagedata r:id="rId10" o:title=""/>
                </v:shape>
                <o:OLEObject Type="Embed" ProgID="Equation.DSMT4" ShapeID="_x0000_i1026" DrawAspect="Content" ObjectID="_1584289500" r:id="rId11"/>
              </w:object>
            </w:r>
            <w:r>
              <w:rPr>
                <w:rFonts w:asciiTheme="minorBidi" w:hAnsiTheme="minorBidi"/>
                <w:lang w:val="en-AU"/>
              </w:rPr>
              <w:t xml:space="preserve"> we have</w:t>
            </w:r>
          </w:p>
          <w:p w14:paraId="1D3ED709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C1D34">
              <w:rPr>
                <w:rFonts w:asciiTheme="minorBidi" w:hAnsiTheme="minorBidi"/>
                <w:position w:val="-8"/>
                <w:lang w:val="en-AU"/>
              </w:rPr>
              <w:object w:dxaOrig="3360" w:dyaOrig="360" w14:anchorId="0578DA89">
                <v:shape id="_x0000_i1027" type="#_x0000_t75" style="width:168pt;height:18pt" o:ole="">
                  <v:imagedata r:id="rId12" o:title=""/>
                </v:shape>
                <o:OLEObject Type="Embed" ProgID="Equation.DSMT4" ShapeID="_x0000_i1027" DrawAspect="Content" ObjectID="_1584289501" r:id="rId13"/>
              </w:object>
            </w:r>
            <w:r>
              <w:rPr>
                <w:rFonts w:asciiTheme="minorBidi" w:hAnsiTheme="minorBidi"/>
                <w:lang w:val="en-AU"/>
              </w:rPr>
              <w:t xml:space="preserve">. </w:t>
            </w:r>
          </w:p>
          <w:p w14:paraId="0ECC3A08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4BDAFC81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ince we have assumed that </w:t>
            </w:r>
            <w:r w:rsidRPr="00FC1D34">
              <w:rPr>
                <w:rFonts w:asciiTheme="minorBidi" w:hAnsiTheme="minorBidi"/>
                <w:position w:val="-6"/>
                <w:lang w:val="en-AU"/>
              </w:rPr>
              <w:object w:dxaOrig="560" w:dyaOrig="279" w14:anchorId="086466F4">
                <v:shape id="_x0000_i1028" type="#_x0000_t75" style="width:27.75pt;height:14.25pt" o:ole="">
                  <v:imagedata r:id="rId10" o:title=""/>
                </v:shape>
                <o:OLEObject Type="Embed" ProgID="Equation.DSMT4" ShapeID="_x0000_i1028" DrawAspect="Content" ObjectID="_1584289502" r:id="rId14"/>
              </w:object>
            </w:r>
            <w:r>
              <w:rPr>
                <w:rFonts w:asciiTheme="minorBidi" w:hAnsiTheme="minorBidi"/>
                <w:lang w:val="en-AU"/>
              </w:rPr>
              <w:t>we reject the negative square root.</w:t>
            </w:r>
          </w:p>
          <w:p w14:paraId="2B15B229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A60ABCD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FC1D34">
              <w:rPr>
                <w:rFonts w:asciiTheme="minorBidi" w:hAnsiTheme="minorBidi"/>
                <w:position w:val="-6"/>
                <w:lang w:val="en-AU"/>
              </w:rPr>
              <w:object w:dxaOrig="560" w:dyaOrig="279" w14:anchorId="0ECE666D">
                <v:shape id="_x0000_i1029" type="#_x0000_t75" style="width:27.75pt;height:14.25pt" o:ole="">
                  <v:imagedata r:id="rId15" o:title=""/>
                </v:shape>
                <o:OLEObject Type="Embed" ProgID="Equation.DSMT4" ShapeID="_x0000_i1029" DrawAspect="Content" ObjectID="_1584289503" r:id="rId16"/>
              </w:object>
            </w:r>
            <w:r>
              <w:rPr>
                <w:rFonts w:asciiTheme="minorBidi" w:hAnsiTheme="minorBidi"/>
                <w:lang w:val="en-AU"/>
              </w:rPr>
              <w:t xml:space="preserve">then </w:t>
            </w:r>
          </w:p>
          <w:p w14:paraId="69ABE0AA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FC1D34">
              <w:rPr>
                <w:rFonts w:asciiTheme="minorBidi" w:hAnsiTheme="minorBidi"/>
                <w:position w:val="-10"/>
                <w:lang w:val="en-AU"/>
              </w:rPr>
              <w:object w:dxaOrig="6240" w:dyaOrig="360" w14:anchorId="1F3C1786">
                <v:shape id="_x0000_i1030" type="#_x0000_t75" style="width:312pt;height:18pt" o:ole="">
                  <v:imagedata r:id="rId17" o:title=""/>
                </v:shape>
                <o:OLEObject Type="Embed" ProgID="Equation.DSMT4" ShapeID="_x0000_i1030" DrawAspect="Content" ObjectID="_1584289504" r:id="rId18"/>
              </w:object>
            </w:r>
          </w:p>
          <w:p w14:paraId="01D6CA14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8131F75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ince we have assumed that </w:t>
            </w:r>
            <w:r w:rsidRPr="00FC1D34">
              <w:rPr>
                <w:rFonts w:asciiTheme="minorBidi" w:hAnsiTheme="minorBidi"/>
                <w:position w:val="-6"/>
                <w:lang w:val="en-AU"/>
              </w:rPr>
              <w:object w:dxaOrig="560" w:dyaOrig="279" w14:anchorId="5F5F44CC">
                <v:shape id="_x0000_i1031" type="#_x0000_t75" style="width:27.75pt;height:14.25pt" o:ole="">
                  <v:imagedata r:id="rId19" o:title=""/>
                </v:shape>
                <o:OLEObject Type="Embed" ProgID="Equation.DSMT4" ShapeID="_x0000_i1031" DrawAspect="Content" ObjectID="_1584289505" r:id="rId20"/>
              </w:object>
            </w:r>
            <w:r>
              <w:rPr>
                <w:rFonts w:asciiTheme="minorBidi" w:hAnsiTheme="minorBidi"/>
                <w:lang w:val="en-AU"/>
              </w:rPr>
              <w:t>we reject the positive root.</w:t>
            </w:r>
          </w:p>
          <w:p w14:paraId="00AA9C35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C37596C" w14:textId="77777777" w:rsidR="009B0430" w:rsidRPr="00FA4DFB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position w:val="-32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Hence the solution is </w:t>
            </w:r>
            <w:r w:rsidRPr="00FC1D34">
              <w:rPr>
                <w:rFonts w:asciiTheme="minorBidi" w:hAnsiTheme="minorBidi"/>
                <w:position w:val="-8"/>
                <w:lang w:val="en-AU"/>
              </w:rPr>
              <w:object w:dxaOrig="720" w:dyaOrig="360" w14:anchorId="64DF2D22">
                <v:shape id="_x0000_i1032" type="#_x0000_t75" style="width:36pt;height:18pt" o:ole="">
                  <v:imagedata r:id="rId21" o:title=""/>
                </v:shape>
                <o:OLEObject Type="Embed" ProgID="Equation.DSMT4" ShapeID="_x0000_i1032" DrawAspect="Content" ObjectID="_1584289506" r:id="rId22"/>
              </w:object>
            </w:r>
            <w:r>
              <w:rPr>
                <w:rFonts w:asciiTheme="minorBidi" w:hAnsiTheme="minorBidi"/>
                <w:lang w:val="en-AU"/>
              </w:rPr>
              <w:t xml:space="preserve"> or </w:t>
            </w:r>
            <w:r w:rsidRPr="00FC1D34">
              <w:rPr>
                <w:rFonts w:asciiTheme="minorBidi" w:hAnsiTheme="minorBidi"/>
                <w:position w:val="-4"/>
                <w:lang w:val="en-AU"/>
              </w:rPr>
              <w:object w:dxaOrig="320" w:dyaOrig="260" w14:anchorId="60D36830">
                <v:shape id="_x0000_i1033" type="#_x0000_t75" style="width:15.75pt;height:12.75pt" o:ole="">
                  <v:imagedata r:id="rId23" o:title=""/>
                </v:shape>
                <o:OLEObject Type="Embed" ProgID="Equation.DSMT4" ShapeID="_x0000_i1033" DrawAspect="Content" ObjectID="_1584289507" r:id="rId24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40A3968D" w14:textId="6F94980A" w:rsidR="009B0430" w:rsidRPr="009B0430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lang w:val="en-AU"/>
              </w:rPr>
            </w:pPr>
          </w:p>
        </w:tc>
      </w:tr>
      <w:tr w:rsidR="009B0430" w:rsidRPr="00004259" w14:paraId="0AB60A6E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F615C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6FD09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4519B5ED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1CBBE" w14:textId="77777777" w:rsidR="009B0430" w:rsidRPr="007F1B82" w:rsidRDefault="009B0430" w:rsidP="009B0430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F1B82">
              <w:rPr>
                <w:rFonts w:asciiTheme="minorBidi" w:hAnsiTheme="minorBidi"/>
                <w:lang w:val="en-AU"/>
              </w:rPr>
              <w:t xml:space="preserve">calculates the correct root </w:t>
            </w:r>
            <w:proofErr w:type="gramStart"/>
            <w:r w:rsidRPr="007F1B82">
              <w:rPr>
                <w:rFonts w:asciiTheme="minorBidi" w:hAnsiTheme="minorBidi"/>
                <w:lang w:val="en-AU"/>
              </w:rPr>
              <w:t>assuming that</w:t>
            </w:r>
            <w:proofErr w:type="gramEnd"/>
            <w:r w:rsidRPr="007F1B82">
              <w:rPr>
                <w:rFonts w:asciiTheme="minorBidi" w:hAnsiTheme="minorBidi"/>
                <w:lang w:val="en-AU"/>
              </w:rPr>
              <w:t xml:space="preserve"> </w:t>
            </w:r>
            <w:r w:rsidRPr="00FC1D34">
              <w:rPr>
                <w:position w:val="-6"/>
                <w:lang w:val="en-AU"/>
              </w:rPr>
              <w:object w:dxaOrig="560" w:dyaOrig="279" w14:anchorId="647737AA">
                <v:shape id="_x0000_i1034" type="#_x0000_t75" style="width:27.75pt;height:14.25pt" o:ole="">
                  <v:imagedata r:id="rId10" o:title=""/>
                </v:shape>
                <o:OLEObject Type="Embed" ProgID="Equation.DSMT4" ShapeID="_x0000_i1034" DrawAspect="Content" ObjectID="_1584289508" r:id="rId25"/>
              </w:object>
            </w:r>
            <w:r>
              <w:rPr>
                <w:rFonts w:asciiTheme="minorBidi" w:hAnsiTheme="minorBidi"/>
                <w:lang w:val="en-AU"/>
              </w:rPr>
              <w:t>(2 marks)</w:t>
            </w:r>
          </w:p>
          <w:p w14:paraId="0361FEE9" w14:textId="77777777" w:rsidR="009B0430" w:rsidRPr="007F1B82" w:rsidRDefault="009B0430" w:rsidP="009B0430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F1B82">
              <w:rPr>
                <w:rFonts w:asciiTheme="minorBidi" w:hAnsiTheme="minorBidi"/>
                <w:lang w:val="en-AU"/>
              </w:rPr>
              <w:t xml:space="preserve">calculates the correct root </w:t>
            </w:r>
            <w:proofErr w:type="gramStart"/>
            <w:r w:rsidRPr="007F1B82">
              <w:rPr>
                <w:rFonts w:asciiTheme="minorBidi" w:hAnsiTheme="minorBidi"/>
                <w:lang w:val="en-AU"/>
              </w:rPr>
              <w:t>assuming that</w:t>
            </w:r>
            <w:proofErr w:type="gramEnd"/>
            <w:r w:rsidRPr="007F1B82">
              <w:rPr>
                <w:rFonts w:asciiTheme="minorBidi" w:hAnsiTheme="minorBidi"/>
                <w:lang w:val="en-AU"/>
              </w:rPr>
              <w:t xml:space="preserve"> </w:t>
            </w:r>
            <w:r w:rsidRPr="00FC1D34">
              <w:rPr>
                <w:position w:val="-6"/>
                <w:lang w:val="en-AU"/>
              </w:rPr>
              <w:object w:dxaOrig="560" w:dyaOrig="279" w14:anchorId="4C9F66A6">
                <v:shape id="_x0000_i1035" type="#_x0000_t75" style="width:27.75pt;height:14.25pt" o:ole="">
                  <v:imagedata r:id="rId19" o:title=""/>
                </v:shape>
                <o:OLEObject Type="Embed" ProgID="Equation.DSMT4" ShapeID="_x0000_i1035" DrawAspect="Content" ObjectID="_1584289509" r:id="rId26"/>
              </w:object>
            </w:r>
            <w:r>
              <w:rPr>
                <w:rFonts w:asciiTheme="minorBidi" w:hAnsiTheme="minorBidi"/>
                <w:lang w:val="en-AU"/>
              </w:rPr>
              <w:t xml:space="preserve"> (2 marks)</w:t>
            </w:r>
          </w:p>
          <w:p w14:paraId="426BB84B" w14:textId="617CDDAD" w:rsidR="009B0430" w:rsidRPr="007F1B82" w:rsidRDefault="009B0430" w:rsidP="009B0430">
            <w:pPr>
              <w:pStyle w:val="ListParagraph"/>
              <w:numPr>
                <w:ilvl w:val="0"/>
                <w:numId w:val="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7F1B82">
              <w:rPr>
                <w:rFonts w:asciiTheme="minorBidi" w:hAnsiTheme="minorBidi"/>
                <w:lang w:val="en-AU"/>
              </w:rPr>
              <w:t>states the overall solution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9FA7A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7D5ADD01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1DD6288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06124185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568367B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9FEB1C7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AF6CF67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97F470F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2D5DD78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19E2853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B7DC8EC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391FE98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22E0E69C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28FBBCE6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C8A8F4E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AA895AD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082EEBB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7A0D5073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F396FBF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980F1FE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2D05DA3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7EA5112D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1D90D8D2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8DAB24D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8F70EC9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18FF148E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CC455C5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31B134C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20C0354F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8C9E45B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44A2391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B434777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F199F9D" w14:textId="77777777" w:rsidR="009B0430" w:rsidRDefault="009B0430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8EF8BCF" w14:textId="4F6CD67F" w:rsidR="007F1B82" w:rsidRPr="00004259" w:rsidRDefault="007F1B82" w:rsidP="007F1B8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lastRenderedPageBreak/>
        <w:t>Question 9</w:t>
      </w:r>
      <w:r w:rsidRPr="00004259">
        <w:rPr>
          <w:rFonts w:asciiTheme="minorBidi" w:hAnsiTheme="minorBidi"/>
          <w:b/>
        </w:rPr>
        <w:t xml:space="preserve"> (a)</w:t>
      </w:r>
      <w:r w:rsidRPr="00004259">
        <w:rPr>
          <w:rFonts w:asciiTheme="minorBidi" w:hAnsiTheme="minorBidi"/>
          <w:b/>
        </w:rPr>
        <w:tab/>
        <w:t>(3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:rsidRPr="00004259" w14:paraId="63CAC943" w14:textId="77777777" w:rsidTr="007F1B8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378B6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7F1B82" w:rsidRPr="00004259" w14:paraId="10313AC3" w14:textId="77777777" w:rsidTr="007F1B8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9805F3" w14:textId="77777777" w:rsidR="007F1B82" w:rsidRPr="00004259" w:rsidRDefault="007B0B1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eastAsia="en-AU"/>
              </w:rPr>
              <w:object w:dxaOrig="1440" w:dyaOrig="1440" w14:anchorId="04D7F386">
                <v:shape id="_x0000_s1339" type="#_x0000_t75" style="position:absolute;margin-left:64.95pt;margin-top:5.55pt;width:284.15pt;height:155.25pt;z-index:251661312;mso-position-horizontal-relative:text;mso-position-vertical-relative:text">
                  <v:imagedata r:id="rId27" o:title=""/>
                </v:shape>
                <o:OLEObject Type="Embed" ProgID="FXGraph.Graph" ShapeID="_x0000_s1339" DrawAspect="Content" ObjectID="_1584289679" r:id="rId28"/>
              </w:object>
            </w:r>
            <w:r w:rsidR="007F1B82" w:rsidRPr="00004259">
              <w:rPr>
                <w:rFonts w:asciiTheme="minorBidi" w:hAnsiTheme="minorBidi"/>
              </w:rPr>
              <w:t xml:space="preserve"> </w:t>
            </w:r>
          </w:p>
          <w:p w14:paraId="642929B8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A326E28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BB8C71B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ABB10BB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57D9913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0E6617CA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7DAB6876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3D36D08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510A909D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D5AC688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E7F0DAC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2B3C5727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From the graph it appears that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525" w:dyaOrig="315" w14:anchorId="6BA60CD5">
                <v:shape id="_x0000_i1037" type="#_x0000_t75" style="width:26.25pt;height:15.75pt" o:ole="">
                  <v:imagedata r:id="rId29" o:title=""/>
                </v:shape>
                <o:OLEObject Type="Embed" ProgID="Equation.DSMT4" ShapeID="_x0000_i1037" DrawAspect="Content" ObjectID="_1584289510" r:id="rId30"/>
              </w:object>
            </w:r>
            <w:r w:rsidRPr="00004259">
              <w:rPr>
                <w:rFonts w:asciiTheme="minorBidi" w:hAnsiTheme="minorBidi"/>
              </w:rPr>
              <w:t xml:space="preserve"> has a zero at </w:t>
            </w:r>
            <w:r w:rsidRPr="00004259">
              <w:rPr>
                <w:rFonts w:asciiTheme="minorBidi" w:eastAsia="Times New Roman" w:hAnsiTheme="minorBidi"/>
                <w:position w:val="-6"/>
                <w:lang w:eastAsia="en-AU"/>
              </w:rPr>
              <w:object w:dxaOrig="675" w:dyaOrig="285" w14:anchorId="5C472736">
                <v:shape id="_x0000_i1038" type="#_x0000_t75" style="width:33.75pt;height:14.25pt" o:ole="">
                  <v:imagedata r:id="rId31" o:title=""/>
                </v:shape>
                <o:OLEObject Type="Embed" ProgID="Equation.DSMT4" ShapeID="_x0000_i1038" DrawAspect="Content" ObjectID="_1584289511" r:id="rId32"/>
              </w:object>
            </w:r>
          </w:p>
          <w:p w14:paraId="44E83A93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We evaluate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5520" w:dyaOrig="360" w14:anchorId="30B828BF">
                <v:shape id="_x0000_i1039" type="#_x0000_t75" style="width:276pt;height:18pt" o:ole="">
                  <v:imagedata r:id="rId33" o:title=""/>
                </v:shape>
                <o:OLEObject Type="Embed" ProgID="Equation.DSMT4" ShapeID="_x0000_i1039" DrawAspect="Content" ObjectID="_1584289512" r:id="rId34"/>
              </w:object>
            </w:r>
            <w:r w:rsidRPr="00004259">
              <w:rPr>
                <w:rFonts w:asciiTheme="minorBidi" w:hAnsiTheme="minorBidi"/>
              </w:rPr>
              <w:t xml:space="preserve"> </w:t>
            </w:r>
          </w:p>
          <w:p w14:paraId="1C1BF737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proofErr w:type="gramStart"/>
            <w:r w:rsidRPr="00004259">
              <w:rPr>
                <w:rFonts w:asciiTheme="minorBidi" w:hAnsiTheme="minorBidi"/>
              </w:rPr>
              <w:t>So</w:t>
            </w:r>
            <w:proofErr w:type="gramEnd"/>
            <w:r w:rsidRPr="00004259">
              <w:rPr>
                <w:rFonts w:asciiTheme="minorBidi" w:hAnsiTheme="minorBidi"/>
              </w:rPr>
              <w:t xml:space="preserve"> by the factor theorem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1500" w:dyaOrig="315" w14:anchorId="23FFF0F8">
                <v:shape id="_x0000_i1040" type="#_x0000_t75" style="width:75pt;height:15.75pt" o:ole="">
                  <v:imagedata r:id="rId35" o:title=""/>
                </v:shape>
                <o:OLEObject Type="Embed" ProgID="Equation.DSMT4" ShapeID="_x0000_i1040" DrawAspect="Content" ObjectID="_1584289513" r:id="rId36"/>
              </w:object>
            </w:r>
            <w:r w:rsidRPr="00004259">
              <w:rPr>
                <w:rFonts w:asciiTheme="minorBidi" w:hAnsiTheme="minorBidi"/>
              </w:rPr>
              <w:t xml:space="preserve"> is a factor of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525" w:dyaOrig="315" w14:anchorId="2CCC1BCF">
                <v:shape id="_x0000_i1041" type="#_x0000_t75" style="width:26.25pt;height:15.75pt" o:ole="">
                  <v:imagedata r:id="rId37" o:title=""/>
                </v:shape>
                <o:OLEObject Type="Embed" ProgID="Equation.DSMT4" ShapeID="_x0000_i1041" DrawAspect="Content" ObjectID="_1584289514" r:id="rId38"/>
              </w:object>
            </w:r>
            <w:r w:rsidRPr="00004259">
              <w:rPr>
                <w:rFonts w:asciiTheme="minorBidi" w:hAnsiTheme="minorBidi"/>
              </w:rPr>
              <w:t xml:space="preserve"> </w:t>
            </w:r>
          </w:p>
          <w:p w14:paraId="77E7BC57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hAnsiTheme="minorBidi"/>
                <w:position w:val="-10"/>
              </w:rPr>
              <w:t xml:space="preserve"> </w:t>
            </w:r>
          </w:p>
        </w:tc>
      </w:tr>
      <w:tr w:rsidR="007F1B82" w:rsidRPr="00004259" w14:paraId="55BA5B3A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806B5" w14:textId="1D887D31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162C9E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7F1B82" w:rsidRPr="00004259" w14:paraId="4822AFE1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91E4" w14:textId="13C91364" w:rsidR="007F1B82" w:rsidRPr="007F1B82" w:rsidRDefault="007F1B82" w:rsidP="00DA1EAD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obtains </w:t>
            </w:r>
            <w:r w:rsidRPr="00004259">
              <w:rPr>
                <w:rFonts w:asciiTheme="minorBidi" w:eastAsia="Times New Roman" w:hAnsiTheme="minorBidi"/>
                <w:position w:val="-6"/>
                <w:lang w:eastAsia="en-AU"/>
              </w:rPr>
              <w:object w:dxaOrig="675" w:dyaOrig="285" w14:anchorId="2D539324">
                <v:shape id="_x0000_i1042" type="#_x0000_t75" style="width:33.75pt;height:14.25pt" o:ole="">
                  <v:imagedata r:id="rId39" o:title=""/>
                </v:shape>
                <o:OLEObject Type="Embed" ProgID="Equation.DSMT4" ShapeID="_x0000_i1042" DrawAspect="Content" ObjectID="_1584289515" r:id="rId40"/>
              </w:object>
            </w:r>
            <w:r w:rsidRPr="00004259">
              <w:rPr>
                <w:rFonts w:asciiTheme="minorBidi" w:hAnsiTheme="minorBidi"/>
              </w:rPr>
              <w:t xml:space="preserve"> as a possible zero of </w:t>
            </w:r>
            <w:r w:rsidRPr="00004259">
              <w:rPr>
                <w:rFonts w:asciiTheme="minorBidi" w:hAnsiTheme="minorBidi"/>
                <w:i/>
              </w:rPr>
              <w:t>p</w:t>
            </w:r>
          </w:p>
          <w:p w14:paraId="6CCBBF27" w14:textId="0E62159C" w:rsidR="007F1B82" w:rsidRDefault="007F1B82" w:rsidP="00DA1EAD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7F1B82">
              <w:rPr>
                <w:rFonts w:asciiTheme="minorBidi" w:hAnsiTheme="minorBidi"/>
              </w:rPr>
              <w:t xml:space="preserve">demonstrates that </w:t>
            </w:r>
            <w:r w:rsidRPr="00004259">
              <w:rPr>
                <w:position w:val="-10"/>
                <w:lang w:eastAsia="en-AU"/>
              </w:rPr>
              <w:object w:dxaOrig="1005" w:dyaOrig="315" w14:anchorId="7A4095BB">
                <v:shape id="_x0000_i1043" type="#_x0000_t75" style="width:50.25pt;height:15.75pt" o:ole="">
                  <v:imagedata r:id="rId41" o:title=""/>
                </v:shape>
                <o:OLEObject Type="Embed" ProgID="Equation.DSMT4" ShapeID="_x0000_i1043" DrawAspect="Content" ObjectID="_1584289516" r:id="rId42"/>
              </w:object>
            </w:r>
            <w:r w:rsidRPr="007F1B82">
              <w:rPr>
                <w:rFonts w:asciiTheme="minorBidi" w:hAnsiTheme="minorBidi"/>
              </w:rPr>
              <w:t xml:space="preserve"> </w:t>
            </w:r>
          </w:p>
          <w:p w14:paraId="5F712783" w14:textId="1B29F46C" w:rsidR="007F1B82" w:rsidRPr="007F1B82" w:rsidRDefault="007F1B82" w:rsidP="00DA1EAD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7F1B82">
              <w:rPr>
                <w:rFonts w:asciiTheme="minorBidi" w:hAnsiTheme="minorBidi"/>
              </w:rPr>
              <w:t xml:space="preserve">deduces that  </w:t>
            </w:r>
            <w:r w:rsidRPr="00004259">
              <w:rPr>
                <w:rFonts w:eastAsia="Times New Roman"/>
                <w:position w:val="-4"/>
                <w:lang w:eastAsia="en-AU"/>
              </w:rPr>
              <w:object w:dxaOrig="525" w:dyaOrig="255" w14:anchorId="1ABD15FB">
                <v:shape id="_x0000_i1044" type="#_x0000_t75" style="width:26.25pt;height:12.75pt" o:ole="">
                  <v:imagedata r:id="rId43" o:title=""/>
                </v:shape>
                <o:OLEObject Type="Embed" ProgID="Equation.DSMT4" ShapeID="_x0000_i1044" DrawAspect="Content" ObjectID="_1584289517" r:id="rId44"/>
              </w:object>
            </w:r>
            <w:r w:rsidRPr="007F1B82">
              <w:rPr>
                <w:rFonts w:asciiTheme="minorBidi" w:hAnsiTheme="minorBidi"/>
              </w:rPr>
              <w:t xml:space="preserve"> is a factor of </w:t>
            </w:r>
            <w:r w:rsidRPr="00004259">
              <w:rPr>
                <w:rFonts w:eastAsia="Times New Roman"/>
                <w:position w:val="-10"/>
                <w:lang w:eastAsia="en-AU"/>
              </w:rPr>
              <w:object w:dxaOrig="525" w:dyaOrig="315" w14:anchorId="6300F926">
                <v:shape id="_x0000_i1045" type="#_x0000_t75" style="width:26.25pt;height:15.75pt" o:ole="">
                  <v:imagedata r:id="rId45" o:title=""/>
                </v:shape>
                <o:OLEObject Type="Embed" ProgID="Equation.DSMT4" ShapeID="_x0000_i1045" DrawAspect="Content" ObjectID="_1584289518" r:id="rId46"/>
              </w:object>
            </w:r>
            <w:r w:rsidRPr="007F1B82">
              <w:rPr>
                <w:rFonts w:asciiTheme="minorBidi" w:hAnsiTheme="minorBidi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5BF9C" w14:textId="77777777" w:rsidR="007F1B82" w:rsidRPr="00004259" w:rsidRDefault="007F1B82" w:rsidP="007F1B8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E94702E" w14:textId="77777777" w:rsidR="007F1B82" w:rsidRPr="00004259" w:rsidRDefault="007F1B82" w:rsidP="007F1B8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7FA06A80" w14:textId="77777777" w:rsidR="007F1B82" w:rsidRPr="00004259" w:rsidRDefault="007F1B82" w:rsidP="007F1B8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75C21C7B" w14:textId="77777777" w:rsidR="007F1B82" w:rsidRPr="00004259" w:rsidRDefault="007F1B82" w:rsidP="007F1B8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32CBA168" w14:textId="5340A773" w:rsidR="007F1B82" w:rsidRPr="00004259" w:rsidRDefault="007F1B82" w:rsidP="007F1B8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9</w:t>
      </w:r>
      <w:r w:rsidRPr="00004259">
        <w:rPr>
          <w:rFonts w:asciiTheme="minorBidi" w:hAnsiTheme="minorBidi"/>
          <w:b/>
        </w:rPr>
        <w:t>(b)</w:t>
      </w:r>
      <w:r w:rsidRPr="00004259">
        <w:rPr>
          <w:rFonts w:asciiTheme="minorBidi" w:hAnsiTheme="minorBidi"/>
          <w:b/>
        </w:rPr>
        <w:tab/>
        <w:t>(3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:rsidRPr="00004259" w14:paraId="015B7C56" w14:textId="77777777" w:rsidTr="007F1B8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BDD09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7F1B82" w:rsidRPr="00004259" w14:paraId="3F584DA8" w14:textId="77777777" w:rsidTr="007F1B8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DAF75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6100E888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Long division gives that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3855" w:dyaOrig="360" w14:anchorId="37632522">
                <v:shape id="_x0000_i1046" type="#_x0000_t75" style="width:192.75pt;height:18pt" o:ole="">
                  <v:imagedata r:id="rId47" o:title=""/>
                </v:shape>
                <o:OLEObject Type="Embed" ProgID="Equation.DSMT4" ShapeID="_x0000_i1046" DrawAspect="Content" ObjectID="_1584289519" r:id="rId48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7AE58441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520FA7D9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If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2595" w:dyaOrig="315" w14:anchorId="71946CA1">
                <v:shape id="_x0000_i1047" type="#_x0000_t75" style="width:129.75pt;height:15.75pt" o:ole="">
                  <v:imagedata r:id="rId49" o:title=""/>
                </v:shape>
                <o:OLEObject Type="Embed" ProgID="Equation.DSMT4" ShapeID="_x0000_i1047" DrawAspect="Content" ObjectID="_1584289520" r:id="rId50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by either using the quadratic formula or completing the square</w:t>
            </w:r>
          </w:p>
          <w:p w14:paraId="3DA721F3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4FCE3341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Hence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780" w:dyaOrig="285" w14:anchorId="6618502D">
                <v:shape id="_x0000_i1048" type="#_x0000_t75" style="width:39pt;height:14.25pt" o:ole="">
                  <v:imagedata r:id="rId51" o:title=""/>
                </v:shape>
                <o:OLEObject Type="Embed" ProgID="Equation.DSMT4" ShapeID="_x0000_i1048" DrawAspect="Content" ObjectID="_1584289521" r:id="rId52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and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780" w:dyaOrig="285" w14:anchorId="4DC8B992">
                <v:shape id="_x0000_i1049" type="#_x0000_t75" style="width:39pt;height:14.25pt" o:ole="">
                  <v:imagedata r:id="rId53" o:title=""/>
                </v:shape>
                <o:OLEObject Type="Embed" ProgID="Equation.DSMT4" ShapeID="_x0000_i1049" DrawAspect="Content" ObjectID="_1584289522" r:id="rId54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are the conjugate linear factors of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525" w:dyaOrig="315" w14:anchorId="2883ED1C">
                <v:shape id="_x0000_i1050" type="#_x0000_t75" style="width:26.25pt;height:15.75pt" o:ole="">
                  <v:imagedata r:id="rId55" o:title=""/>
                </v:shape>
                <o:OLEObject Type="Embed" ProgID="Equation.DSMT4" ShapeID="_x0000_i1050" DrawAspect="Content" ObjectID="_1584289523" r:id="rId56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  <w:r w:rsidRPr="00004259">
              <w:rPr>
                <w:rFonts w:asciiTheme="minorBidi" w:hAnsiTheme="minorBidi"/>
                <w:position w:val="-10"/>
              </w:rPr>
              <w:t xml:space="preserve"> </w:t>
            </w:r>
          </w:p>
          <w:p w14:paraId="3491257F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</w:t>
            </w:r>
          </w:p>
        </w:tc>
      </w:tr>
      <w:tr w:rsidR="007F1B82" w:rsidRPr="00004259" w14:paraId="459DEC16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A7FBAD" w14:textId="7418114F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EE6EC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7F1B82" w:rsidRPr="00004259" w14:paraId="44E7B218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76E7AD" w14:textId="25B8783A" w:rsidR="007F1B82" w:rsidRPr="007F1B82" w:rsidRDefault="007F1B82" w:rsidP="00DA1EAD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identifies the </w:t>
            </w:r>
            <w:r w:rsidRPr="00004259">
              <w:rPr>
                <w:rFonts w:asciiTheme="minorBidi" w:hAnsiTheme="minorBidi"/>
                <w:color w:val="000000" w:themeColor="text1"/>
              </w:rPr>
              <w:t>correct quadratic factor</w:t>
            </w:r>
            <w:r w:rsidRPr="00004259">
              <w:rPr>
                <w:rFonts w:asciiTheme="minorBidi" w:hAnsiTheme="minorBidi"/>
                <w:color w:val="FF0000"/>
                <w:position w:val="-14"/>
              </w:rPr>
              <w:t xml:space="preserve"> </w:t>
            </w:r>
          </w:p>
          <w:p w14:paraId="2AA2AFF7" w14:textId="6A467F92" w:rsidR="007F1B82" w:rsidRPr="007F1B82" w:rsidRDefault="007F1B82" w:rsidP="00DA1EAD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7F1B82">
              <w:rPr>
                <w:rFonts w:asciiTheme="minorBidi" w:hAnsiTheme="minorBidi"/>
                <w:color w:val="000000" w:themeColor="text1"/>
              </w:rPr>
              <w:t>determines correctly the zeros of the quadratic factor</w:t>
            </w:r>
            <w:r w:rsidRPr="007F1B82">
              <w:rPr>
                <w:rFonts w:asciiTheme="minorBidi" w:hAnsiTheme="minorBidi"/>
                <w:color w:val="FF0000"/>
                <w:position w:val="-14"/>
              </w:rPr>
              <w:t xml:space="preserve"> </w:t>
            </w:r>
          </w:p>
          <w:p w14:paraId="3E456196" w14:textId="3E9FC1E2" w:rsidR="007F1B82" w:rsidRPr="007F1B82" w:rsidRDefault="007F1B82" w:rsidP="00DA1EAD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7F1B82">
              <w:rPr>
                <w:rFonts w:asciiTheme="minorBidi" w:hAnsiTheme="minorBidi"/>
              </w:rPr>
              <w:t>states correctly the corresponding conjugate linear facto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BD7C94" w14:textId="77777777" w:rsidR="007F1B82" w:rsidRPr="00004259" w:rsidRDefault="007F1B82" w:rsidP="007F1B8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E60FF60" w14:textId="77777777" w:rsidR="007F1B82" w:rsidRPr="00004259" w:rsidRDefault="007F1B82" w:rsidP="007F1B8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A31D5E6" w14:textId="77777777" w:rsidR="007F1B82" w:rsidRPr="00004259" w:rsidRDefault="007F1B82" w:rsidP="007F1B82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07A81EE2" w14:textId="77777777" w:rsidR="007F1B82" w:rsidRDefault="007F1B82" w:rsidP="007F1B8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="Arial" w:hAnsi="Arial" w:cs="Arial"/>
          <w:b/>
          <w:szCs w:val="24"/>
          <w:lang w:eastAsia="en-AU"/>
        </w:rPr>
      </w:pPr>
    </w:p>
    <w:p w14:paraId="57B5879C" w14:textId="77777777" w:rsidR="007F1B82" w:rsidRDefault="007F1B82" w:rsidP="007F1B8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cs="Arial"/>
          <w:b/>
        </w:rPr>
      </w:pPr>
    </w:p>
    <w:p w14:paraId="6A205EC2" w14:textId="77777777" w:rsidR="007F1B82" w:rsidRDefault="007F1B82" w:rsidP="007F1B82">
      <w:pPr>
        <w:tabs>
          <w:tab w:val="right" w:pos="9356"/>
        </w:tabs>
        <w:spacing w:after="160" w:line="256" w:lineRule="auto"/>
        <w:contextualSpacing/>
        <w:rPr>
          <w:rFonts w:cs="Arial"/>
        </w:rPr>
      </w:pPr>
    </w:p>
    <w:p w14:paraId="76E038AD" w14:textId="77777777" w:rsidR="007F1B82" w:rsidRDefault="007F1B82" w:rsidP="007F1B82">
      <w:pPr>
        <w:tabs>
          <w:tab w:val="right" w:pos="9356"/>
        </w:tabs>
        <w:spacing w:after="160" w:line="256" w:lineRule="auto"/>
        <w:contextualSpacing/>
        <w:rPr>
          <w:rFonts w:cs="Arial"/>
        </w:rPr>
      </w:pPr>
    </w:p>
    <w:p w14:paraId="5A5CF344" w14:textId="77777777" w:rsidR="007F1B82" w:rsidRDefault="007F1B82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AED6360" w14:textId="77777777" w:rsidR="007F1B82" w:rsidRDefault="007F1B82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00A3464" w14:textId="77777777" w:rsidR="007F1B82" w:rsidRDefault="007F1B82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BA928A2" w14:textId="27B32900" w:rsidR="007F1B82" w:rsidRDefault="007F1B82" w:rsidP="007F1B82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0(a)</w:t>
      </w:r>
      <w:r>
        <w:rPr>
          <w:rFonts w:cs="Arial"/>
          <w:b/>
          <w:bCs/>
        </w:rPr>
        <w:tab/>
        <w:t>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14:paraId="1D129C18" w14:textId="77777777" w:rsidTr="007F1B8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8AAF1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F1B82" w14:paraId="54773524" w14:textId="77777777" w:rsidTr="007F1B8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FB1590" w14:textId="77777777" w:rsidR="007F1B82" w:rsidRDefault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 w:rsidRPr="00EC43C4">
              <w:rPr>
                <w:position w:val="-22"/>
              </w:rPr>
              <w:object w:dxaOrig="6800" w:dyaOrig="580" w14:anchorId="1783A438">
                <v:shape id="_x0000_i1051" type="#_x0000_t75" style="width:339.75pt;height:29.25pt" o:ole="">
                  <v:imagedata r:id="rId57" o:title=""/>
                </v:shape>
                <o:OLEObject Type="Embed" ProgID="Equation.DSMT4" ShapeID="_x0000_i1051" DrawAspect="Content" ObjectID="_1584289524" r:id="rId58"/>
              </w:object>
            </w:r>
          </w:p>
        </w:tc>
      </w:tr>
      <w:tr w:rsidR="007F1B82" w14:paraId="362BAA19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3E7B6B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1B3CE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F1B82" w14:paraId="662A2F2F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D1CCE" w14:textId="79935718" w:rsidR="007F1B82" w:rsidRP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rrectly states the horizontal and vertical components of  </w:t>
            </w:r>
            <w:r>
              <w:rPr>
                <w:rFonts w:ascii="Arial" w:hAnsi="Arial" w:cs="Arial"/>
                <w:position w:val="-10"/>
              </w:rPr>
              <w:object w:dxaOrig="465" w:dyaOrig="300" w14:anchorId="303FABAC">
                <v:shape id="_x0000_i1052" type="#_x0000_t75" style="width:23.25pt;height:15pt" o:ole="">
                  <v:imagedata r:id="rId59" o:title=""/>
                </v:shape>
                <o:OLEObject Type="Embed" ProgID="Equation.DSMT4" ShapeID="_x0000_i1052" DrawAspect="Content" ObjectID="_1584289525" r:id="rId60"/>
              </w:object>
            </w:r>
          </w:p>
          <w:p w14:paraId="7E8CA431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implifie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3E794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3581BAB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7B610386" w14:textId="77777777" w:rsidR="007F1B82" w:rsidRDefault="007F1B82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1A3712BB" w14:textId="61FB49DF" w:rsidR="007F1B82" w:rsidRPr="007F1B82" w:rsidRDefault="007F1B82" w:rsidP="007F1B82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t>Question 10</w:t>
      </w:r>
      <w:r w:rsidRPr="007F1B82">
        <w:rPr>
          <w:rFonts w:asciiTheme="minorBidi" w:hAnsiTheme="minorBidi"/>
          <w:b/>
          <w:bCs/>
        </w:rPr>
        <w:t>(b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</w:rPr>
        <w:t xml:space="preserve">   </w:t>
      </w:r>
      <w:r w:rsidRPr="007F1B82">
        <w:rPr>
          <w:rFonts w:asciiTheme="minorBidi" w:hAnsiTheme="minorBidi"/>
          <w:b/>
          <w:bCs/>
        </w:rPr>
        <w:t>(</w:t>
      </w:r>
      <w:proofErr w:type="gramEnd"/>
      <w:r w:rsidRPr="007F1B82">
        <w:rPr>
          <w:rFonts w:asciiTheme="minorBidi" w:hAnsiTheme="minorBidi"/>
          <w:b/>
          <w:bCs/>
        </w:rPr>
        <w:t>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14:paraId="3226AAD3" w14:textId="77777777" w:rsidTr="007F1B8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65278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F1B82" w14:paraId="527C8D68" w14:textId="77777777" w:rsidTr="007F1B8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48CE4" w14:textId="77777777" w:rsidR="00EC43C4" w:rsidRDefault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EC43C4">
              <w:rPr>
                <w:rFonts w:asciiTheme="minorBidi" w:hAnsiTheme="minorBidi"/>
              </w:rPr>
              <w:t xml:space="preserve">The acceleration is </w:t>
            </w:r>
          </w:p>
          <w:p w14:paraId="42835B7F" w14:textId="77777777" w:rsidR="00EC43C4" w:rsidRPr="00EC43C4" w:rsidRDefault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</w:p>
          <w:p w14:paraId="10742357" w14:textId="679DE563" w:rsidR="007F1B82" w:rsidRDefault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rPr>
                <w:rFonts w:cs="Arial"/>
                <w:b/>
                <w:bCs/>
                <w:position w:val="-66"/>
              </w:rPr>
              <w:object w:dxaOrig="4239" w:dyaOrig="1420" w14:anchorId="15A9A939">
                <v:shape id="_x0000_i1053" type="#_x0000_t75" style="width:212.25pt;height:71.25pt" o:ole="">
                  <v:imagedata r:id="rId61" o:title=""/>
                </v:shape>
                <o:OLEObject Type="Embed" ProgID="Equation.DSMT4" ShapeID="_x0000_i1053" DrawAspect="Content" ObjectID="_1584289526" r:id="rId62"/>
              </w:object>
            </w:r>
          </w:p>
        </w:tc>
      </w:tr>
      <w:tr w:rsidR="007F1B82" w14:paraId="315CCC8C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9AF98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20169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F1B82" w14:paraId="6138C52B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1FE190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tegrates </w:t>
            </w:r>
            <w:r>
              <w:rPr>
                <w:position w:val="-10"/>
              </w:rPr>
              <w:object w:dxaOrig="405" w:dyaOrig="300" w14:anchorId="28CDAAFA">
                <v:shape id="_x0000_i1054" type="#_x0000_t75" style="width:20.25pt;height:15pt" o:ole="">
                  <v:imagedata r:id="rId63" o:title=""/>
                </v:shape>
                <o:OLEObject Type="Embed" ProgID="Equation.DSMT4" ShapeID="_x0000_i1054" DrawAspect="Content" ObjectID="_1584289527" r:id="rId64"/>
              </w:object>
            </w:r>
            <w:r>
              <w:t xml:space="preserve"> to determine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position w:val="-10"/>
              </w:rPr>
              <w:object w:dxaOrig="420" w:dyaOrig="300" w14:anchorId="7525064B">
                <v:shape id="_x0000_i1055" type="#_x0000_t75" style="width:21pt;height:15pt" o:ole="">
                  <v:imagedata r:id="rId65" o:title=""/>
                </v:shape>
                <o:OLEObject Type="Embed" ProgID="Equation.DSMT4" ShapeID="_x0000_i1055" DrawAspect="Content" ObjectID="_1584289528" r:id="rId66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721D2ED2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the constant and states the correct </w:t>
            </w:r>
            <w:r>
              <w:rPr>
                <w:position w:val="-10"/>
              </w:rPr>
              <w:object w:dxaOrig="420" w:dyaOrig="300" w14:anchorId="286F6468">
                <v:shape id="_x0000_i1056" type="#_x0000_t75" style="width:21pt;height:15pt" o:ole="">
                  <v:imagedata r:id="rId67" o:title=""/>
                </v:shape>
                <o:OLEObject Type="Embed" ProgID="Equation.DSMT4" ShapeID="_x0000_i1056" DrawAspect="Content" ObjectID="_1584289529" r:id="rId68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A2280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82A7E37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9F0DD82" w14:textId="77777777" w:rsidR="007F1B82" w:rsidRDefault="007F1B82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086EAABB" w14:textId="042386E9" w:rsidR="007F1B82" w:rsidRDefault="007F1B82" w:rsidP="007F1B82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0(c)</w:t>
      </w:r>
      <w:r>
        <w:rPr>
          <w:rFonts w:cs="Arial"/>
          <w:b/>
          <w:bCs/>
        </w:rPr>
        <w:tab/>
        <w:t>(6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14:paraId="2F8C1CBF" w14:textId="77777777" w:rsidTr="00EC43C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88DFF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F1B82" w14:paraId="4A962202" w14:textId="77777777" w:rsidTr="00EC43C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E8F1EE" w14:textId="2375CAFF" w:rsidR="007F1B82" w:rsidRPr="00EC43C4" w:rsidRDefault="00EC43C4" w:rsidP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  <w:position w:val="-152"/>
              </w:rPr>
              <w:object w:dxaOrig="8160" w:dyaOrig="3140" w14:anchorId="546BB8AE">
                <v:shape id="_x0000_i1057" type="#_x0000_t75" style="width:408pt;height:156.75pt" o:ole="">
                  <v:imagedata r:id="rId69" o:title=""/>
                </v:shape>
                <o:OLEObject Type="Embed" ProgID="Equation.DSMT4" ShapeID="_x0000_i1057" DrawAspect="Content" ObjectID="_1584289530" r:id="rId70"/>
              </w:object>
            </w:r>
          </w:p>
        </w:tc>
      </w:tr>
      <w:tr w:rsidR="007F1B82" w14:paraId="231D6B41" w14:textId="77777777" w:rsidTr="00EC43C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A38BF4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3CF8B1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F1B82" w14:paraId="7CE0DB64" w14:textId="77777777" w:rsidTr="00EC43C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A864FF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tegrates </w:t>
            </w:r>
            <w:r>
              <w:rPr>
                <w:position w:val="-10"/>
              </w:rPr>
              <w:object w:dxaOrig="420" w:dyaOrig="300" w14:anchorId="4398CF51">
                <v:shape id="_x0000_i1058" type="#_x0000_t75" style="width:21pt;height:15pt" o:ole="">
                  <v:imagedata r:id="rId71" o:title=""/>
                </v:shape>
                <o:OLEObject Type="Embed" ProgID="Equation.DSMT4" ShapeID="_x0000_i1058" DrawAspect="Content" ObjectID="_1584289531" r:id="rId72"/>
              </w:object>
            </w:r>
            <w:r>
              <w:t xml:space="preserve"> to determine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position w:val="-10"/>
              </w:rPr>
              <w:object w:dxaOrig="405" w:dyaOrig="300" w14:anchorId="585623AD">
                <v:shape id="_x0000_i1059" type="#_x0000_t75" style="width:20.25pt;height:15pt" o:ole="">
                  <v:imagedata r:id="rId73" o:title=""/>
                </v:shape>
                <o:OLEObject Type="Embed" ProgID="Equation.DSMT4" ShapeID="_x0000_i1059" DrawAspect="Content" ObjectID="_1584289532" r:id="rId74"/>
              </w:object>
            </w:r>
            <w:r>
              <w:rPr>
                <w:rFonts w:ascii="Arial" w:hAnsi="Arial" w:cs="Arial"/>
              </w:rPr>
              <w:t xml:space="preserve"> (accept assumption of constants of integration as 0 from initial conditions, without statement)</w:t>
            </w:r>
          </w:p>
          <w:p w14:paraId="69374FF1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es vertical component of </w:t>
            </w:r>
            <w:r>
              <w:rPr>
                <w:position w:val="-10"/>
              </w:rPr>
              <w:object w:dxaOrig="735" w:dyaOrig="300" w14:anchorId="7BA38819">
                <v:shape id="_x0000_i1060" type="#_x0000_t75" style="width:36.75pt;height:15pt" o:ole="">
                  <v:imagedata r:id="rId75" o:title=""/>
                </v:shape>
                <o:OLEObject Type="Embed" ProgID="Equation.DSMT4" ShapeID="_x0000_i1060" DrawAspect="Content" ObjectID="_1584289533" r:id="rId76"/>
              </w:object>
            </w:r>
            <w:r>
              <w:t xml:space="preserve"> determine the time when max height is reached</w:t>
            </w:r>
          </w:p>
          <w:p w14:paraId="0A02D16E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the max height</w:t>
            </w:r>
          </w:p>
          <w:p w14:paraId="29292C9F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cognises that the max horizontal distance when vertical component =0</w:t>
            </w:r>
          </w:p>
          <w:p w14:paraId="2BA1AA6D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the time when max distance is reached</w:t>
            </w:r>
          </w:p>
          <w:p w14:paraId="7413E931" w14:textId="77777777" w:rsidR="007F1B82" w:rsidRDefault="007F1B82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max distanc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E5F596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230B4DD7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3B5FC7D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77A3F08B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74FF9FB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02360B32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E583E0D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A515E1A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E93F313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96DB9DE" w14:textId="11AA9E2C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11</w:t>
      </w:r>
      <w:r w:rsidRPr="00004259">
        <w:rPr>
          <w:rFonts w:asciiTheme="minorBidi" w:hAnsiTheme="minorBidi"/>
          <w:b/>
        </w:rPr>
        <w:t xml:space="preserve"> (a)</w:t>
      </w:r>
      <w:r w:rsidRPr="00004259">
        <w:rPr>
          <w:rFonts w:asciiTheme="minorBidi" w:hAnsiTheme="minorBidi"/>
          <w:b/>
        </w:rPr>
        <w:tab/>
        <w:t>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C43C4" w:rsidRPr="00004259" w14:paraId="256B58ED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06339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EC43C4" w:rsidRPr="00004259" w14:paraId="47DCF468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F400F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Now  </w:t>
            </w:r>
          </w:p>
          <w:p w14:paraId="6F894F9F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eastAsia="Times New Roman" w:hAnsiTheme="minorBidi"/>
                <w:position w:val="-12"/>
                <w:lang w:eastAsia="en-AU"/>
              </w:rPr>
              <w:object w:dxaOrig="2085" w:dyaOrig="435" w14:anchorId="05F6B127">
                <v:shape id="_x0000_i1061" type="#_x0000_t75" style="width:104.25pt;height:21.75pt" o:ole="">
                  <v:imagedata r:id="rId77" o:title=""/>
                </v:shape>
                <o:OLEObject Type="Embed" ProgID="Equation.DSMT4" ShapeID="_x0000_i1061" DrawAspect="Content" ObjectID="_1584289534" r:id="rId78"/>
              </w:object>
            </w:r>
            <w:r w:rsidRPr="00004259">
              <w:rPr>
                <w:rFonts w:asciiTheme="minorBidi" w:hAnsiTheme="minorBidi"/>
              </w:rPr>
              <w:t xml:space="preserve">  and </w:t>
            </w:r>
            <w:r w:rsidRPr="00004259">
              <w:rPr>
                <w:rFonts w:asciiTheme="minorBidi" w:eastAsia="Times New Roman" w:hAnsiTheme="minorBidi"/>
                <w:position w:val="-12"/>
                <w:lang w:eastAsia="en-AU"/>
              </w:rPr>
              <w:object w:dxaOrig="2400" w:dyaOrig="435" w14:anchorId="63F6E022">
                <v:shape id="_x0000_i1062" type="#_x0000_t75" style="width:120pt;height:21.75pt" o:ole="">
                  <v:imagedata r:id="rId79" o:title=""/>
                </v:shape>
                <o:OLEObject Type="Embed" ProgID="Equation.DSMT4" ShapeID="_x0000_i1062" DrawAspect="Content" ObjectID="_1584289535" r:id="rId80"/>
              </w:object>
            </w:r>
            <w:r w:rsidRPr="00004259">
              <w:rPr>
                <w:rFonts w:asciiTheme="minorBidi" w:hAnsiTheme="minorBidi"/>
              </w:rPr>
              <w:t xml:space="preserve"> </w:t>
            </w:r>
            <w:r w:rsidRPr="00004259">
              <w:rPr>
                <w:rFonts w:asciiTheme="minorBidi" w:hAnsiTheme="minorBidi"/>
                <w:position w:val="-10"/>
              </w:rPr>
              <w:t xml:space="preserve">  </w:t>
            </w:r>
          </w:p>
          <w:p w14:paraId="01C06E3E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Since a pair of adjacent sides in the parallelogram </w:t>
            </w:r>
            <w:r w:rsidRPr="00004259">
              <w:rPr>
                <w:rFonts w:asciiTheme="minorBidi" w:hAnsiTheme="minorBidi"/>
                <w:i/>
              </w:rPr>
              <w:t xml:space="preserve">P </w:t>
            </w:r>
            <w:r w:rsidRPr="00004259">
              <w:rPr>
                <w:rFonts w:asciiTheme="minorBidi" w:hAnsiTheme="minorBidi"/>
              </w:rPr>
              <w:t>have the same length, all sides have the same length.</w:t>
            </w:r>
          </w:p>
          <w:p w14:paraId="4E51EE27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82A3FC3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 w:rsidRPr="00004259">
              <w:rPr>
                <w:rFonts w:asciiTheme="minorBidi" w:hAnsiTheme="minorBidi"/>
              </w:rPr>
              <w:t>Hence P</w:t>
            </w:r>
            <w:r w:rsidRPr="00004259">
              <w:rPr>
                <w:rFonts w:asciiTheme="minorBidi" w:hAnsiTheme="minorBidi"/>
                <w:i/>
              </w:rPr>
              <w:t xml:space="preserve"> </w:t>
            </w:r>
            <w:r w:rsidRPr="00004259">
              <w:rPr>
                <w:rFonts w:asciiTheme="minorBidi" w:hAnsiTheme="minorBidi"/>
              </w:rPr>
              <w:t>is a rhombus.</w:t>
            </w:r>
          </w:p>
        </w:tc>
      </w:tr>
      <w:tr w:rsidR="00EC43C4" w:rsidRPr="00004259" w14:paraId="4BC6A48E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90816" w14:textId="139921B6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7E05A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EC43C4" w:rsidRPr="00004259" w14:paraId="5F811A92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3AD7C" w14:textId="738762DD" w:rsidR="00EC43C4" w:rsidRPr="00004259" w:rsidRDefault="00EC43C4" w:rsidP="00DA1EAD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calculates the correct values of </w:t>
            </w:r>
            <w:r w:rsidRPr="00004259">
              <w:rPr>
                <w:rFonts w:asciiTheme="minorBidi" w:eastAsia="Times New Roman" w:hAnsiTheme="minorBidi"/>
                <w:position w:val="-12"/>
                <w:lang w:eastAsia="en-AU"/>
              </w:rPr>
              <w:object w:dxaOrig="420" w:dyaOrig="360" w14:anchorId="110176AF">
                <v:shape id="_x0000_i1063" type="#_x0000_t75" style="width:21pt;height:18pt" o:ole="">
                  <v:imagedata r:id="rId81" o:title=""/>
                </v:shape>
                <o:OLEObject Type="Embed" ProgID="Equation.DSMT4" ShapeID="_x0000_i1063" DrawAspect="Content" ObjectID="_1584289536" r:id="rId82"/>
              </w:object>
            </w:r>
            <w:r w:rsidRPr="00004259">
              <w:rPr>
                <w:rFonts w:asciiTheme="minorBidi" w:hAnsiTheme="minorBidi"/>
              </w:rPr>
              <w:t xml:space="preserve"> and </w:t>
            </w:r>
            <w:r w:rsidRPr="00004259">
              <w:rPr>
                <w:rFonts w:asciiTheme="minorBidi" w:eastAsia="Times New Roman" w:hAnsiTheme="minorBidi"/>
                <w:position w:val="-12"/>
                <w:lang w:eastAsia="en-AU"/>
              </w:rPr>
              <w:object w:dxaOrig="435" w:dyaOrig="360" w14:anchorId="0032D47F">
                <v:shape id="_x0000_i1064" type="#_x0000_t75" style="width:21.75pt;height:18pt" o:ole="">
                  <v:imagedata r:id="rId83" o:title=""/>
                </v:shape>
                <o:OLEObject Type="Embed" ProgID="Equation.DSMT4" ShapeID="_x0000_i1064" DrawAspect="Content" ObjectID="_1584289537" r:id="rId84"/>
              </w:object>
            </w:r>
            <w:r w:rsidRPr="00004259">
              <w:rPr>
                <w:rFonts w:asciiTheme="minorBidi" w:hAnsiTheme="minorBidi"/>
              </w:rPr>
              <w:t xml:space="preserve">  </w:t>
            </w:r>
          </w:p>
          <w:p w14:paraId="084335FB" w14:textId="09D6CB4E" w:rsidR="00EC43C4" w:rsidRPr="00004259" w:rsidRDefault="00EC43C4" w:rsidP="00DA1EAD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kes a valid deduction about the lengths of all sides of P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AA00C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C5AB93D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76E542D4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5441BF84" w14:textId="2274BC1D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1</w:t>
      </w:r>
      <w:r w:rsidRPr="00004259">
        <w:rPr>
          <w:rFonts w:asciiTheme="minorBidi" w:hAnsiTheme="minorBidi"/>
          <w:b/>
        </w:rPr>
        <w:t xml:space="preserve"> (b)</w:t>
      </w:r>
      <w:r w:rsidRPr="00004259">
        <w:rPr>
          <w:rFonts w:asciiTheme="minorBidi" w:hAnsiTheme="minorBidi"/>
          <w:b/>
        </w:rPr>
        <w:tab/>
        <w:t>(3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C43C4" w:rsidRPr="00004259" w14:paraId="03848F48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D1892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EC43C4" w:rsidRPr="00004259" w14:paraId="55EC4795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79628C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Denote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1020" w:dyaOrig="360" w14:anchorId="390EB31A">
                <v:shape id="_x0000_i1065" type="#_x0000_t75" style="width:51pt;height:18pt" o:ole="">
                  <v:imagedata r:id="rId85" o:title=""/>
                </v:shape>
                <o:OLEObject Type="Embed" ProgID="Equation.DSMT4" ShapeID="_x0000_i1065" DrawAspect="Content" ObjectID="_1584289538" r:id="rId86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. Then </w:t>
            </w:r>
            <w:r w:rsidR="00D66C20" w:rsidRPr="00004259">
              <w:rPr>
                <w:rFonts w:asciiTheme="minorBidi" w:eastAsia="Times New Roman" w:hAnsiTheme="minorBidi"/>
                <w:color w:val="000000" w:themeColor="text1"/>
                <w:position w:val="-24"/>
                <w:lang w:eastAsia="en-AU"/>
              </w:rPr>
              <w:object w:dxaOrig="2460" w:dyaOrig="620" w14:anchorId="03F9B14F">
                <v:shape id="_x0000_i1066" type="#_x0000_t75" style="width:123pt;height:30.75pt" o:ole="">
                  <v:imagedata r:id="rId87" o:title=""/>
                </v:shape>
                <o:OLEObject Type="Embed" ProgID="Equation.DSMT4" ShapeID="_x0000_i1066" DrawAspect="Content" ObjectID="_1584289539" r:id="rId88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3EC660D6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Denote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1065" w:dyaOrig="360" w14:anchorId="1D13E2CB">
                <v:shape id="_x0000_i1067" type="#_x0000_t75" style="width:53.25pt;height:18pt" o:ole="">
                  <v:imagedata r:id="rId89" o:title=""/>
                </v:shape>
                <o:OLEObject Type="Embed" ProgID="Equation.DSMT4" ShapeID="_x0000_i1067" DrawAspect="Content" ObjectID="_1584289540" r:id="rId90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. Then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28"/>
                <w:lang w:eastAsia="en-AU"/>
              </w:rPr>
              <w:object w:dxaOrig="2805" w:dyaOrig="660" w14:anchorId="1EF036FA">
                <v:shape id="_x0000_i1068" type="#_x0000_t75" style="width:140.25pt;height:33pt" o:ole="">
                  <v:imagedata r:id="rId91" o:title=""/>
                </v:shape>
                <o:OLEObject Type="Embed" ProgID="Equation.DSMT4" ShapeID="_x0000_i1068" DrawAspect="Content" ObjectID="_1584289541" r:id="rId92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5B7DD2A0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Hence </w:t>
            </w:r>
            <w:r w:rsidR="00D66C20"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3379" w:dyaOrig="360" w14:anchorId="0079D543">
                <v:shape id="_x0000_i1069" type="#_x0000_t75" style="width:168.75pt;height:18pt" o:ole="">
                  <v:imagedata r:id="rId93" o:title=""/>
                </v:shape>
                <o:OLEObject Type="Embed" ProgID="Equation.DSMT4" ShapeID="_x0000_i1069" DrawAspect="Content" ObjectID="_1584289542" r:id="rId94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050618A6" w14:textId="386CD794" w:rsidR="00EC43C4" w:rsidRPr="00004259" w:rsidRDefault="00D66C20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proofErr w:type="gramStart"/>
            <w:r>
              <w:rPr>
                <w:rFonts w:asciiTheme="minorBidi" w:hAnsiTheme="minorBidi"/>
              </w:rPr>
              <w:t>So</w:t>
            </w:r>
            <w:proofErr w:type="gramEnd"/>
            <w:r>
              <w:rPr>
                <w:rFonts w:asciiTheme="minorBidi" w:hAnsiTheme="minorBidi"/>
              </w:rPr>
              <w:t xml:space="preserve"> the required angle is 2.2</w:t>
            </w:r>
            <w:r w:rsidR="00EC43C4" w:rsidRPr="00004259">
              <w:rPr>
                <w:rFonts w:asciiTheme="minorBidi" w:hAnsiTheme="minorBidi"/>
              </w:rPr>
              <w:t xml:space="preserve">1 radians (correct to 2 decimal places) </w:t>
            </w:r>
          </w:p>
        </w:tc>
      </w:tr>
      <w:tr w:rsidR="00EC43C4" w:rsidRPr="00004259" w14:paraId="3C256B27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31092" w14:textId="076E7AC2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F8B08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EC43C4" w:rsidRPr="00004259" w14:paraId="32FF9BC6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8C8852" w14:textId="50959DF2" w:rsidR="00EC43C4" w:rsidRPr="00EC43C4" w:rsidRDefault="00EC43C4" w:rsidP="00DA1EAD">
            <w:pPr>
              <w:pStyle w:val="ListParagraph"/>
              <w:numPr>
                <w:ilvl w:val="0"/>
                <w:numId w:val="1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determines correctly the value of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255" w:dyaOrig="360" w14:anchorId="5CF726E8">
                <v:shape id="_x0000_i1070" type="#_x0000_t75" style="width:12.75pt;height:18pt" o:ole="">
                  <v:imagedata r:id="rId95" o:title=""/>
                </v:shape>
                <o:OLEObject Type="Embed" ProgID="Equation.DSMT4" ShapeID="_x0000_i1070" DrawAspect="Content" ObjectID="_1584289543" r:id="rId96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 </w:t>
            </w:r>
          </w:p>
          <w:p w14:paraId="64565A66" w14:textId="1367FABB" w:rsidR="00EC43C4" w:rsidRPr="00EC43C4" w:rsidRDefault="00EC43C4" w:rsidP="00DA1EAD">
            <w:pPr>
              <w:pStyle w:val="ListParagraph"/>
              <w:numPr>
                <w:ilvl w:val="0"/>
                <w:numId w:val="1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EC43C4">
              <w:rPr>
                <w:rFonts w:asciiTheme="minorBidi" w:hAnsiTheme="minorBidi"/>
                <w:color w:val="000000" w:themeColor="text1"/>
              </w:rPr>
              <w:t xml:space="preserve">determines correctly the value </w:t>
            </w:r>
            <w:r w:rsidRPr="00004259">
              <w:rPr>
                <w:rFonts w:eastAsia="Times New Roman"/>
                <w:position w:val="-12"/>
                <w:lang w:eastAsia="en-AU"/>
              </w:rPr>
              <w:object w:dxaOrig="300" w:dyaOrig="375" w14:anchorId="109C7BA3">
                <v:shape id="_x0000_i1071" type="#_x0000_t75" style="width:15pt;height:18.75pt" o:ole="">
                  <v:imagedata r:id="rId97" o:title=""/>
                </v:shape>
                <o:OLEObject Type="Embed" ProgID="Equation.DSMT4" ShapeID="_x0000_i1071" DrawAspect="Content" ObjectID="_1584289544" r:id="rId98"/>
              </w:object>
            </w:r>
          </w:p>
          <w:p w14:paraId="5FD6E621" w14:textId="7D98E840" w:rsidR="00EC43C4" w:rsidRPr="00EC43C4" w:rsidRDefault="00EC43C4" w:rsidP="00DA1EAD">
            <w:pPr>
              <w:pStyle w:val="ListParagraph"/>
              <w:numPr>
                <w:ilvl w:val="0"/>
                <w:numId w:val="1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EC43C4">
              <w:rPr>
                <w:rFonts w:asciiTheme="minorBidi" w:hAnsiTheme="minorBidi"/>
              </w:rPr>
              <w:t>gives the required answer to the prescribed accurac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7601F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73F60D4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75725724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  <w:p w14:paraId="3E85EDC6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1307C26A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2BBA1AED" w14:textId="0DCF02B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1</w:t>
      </w:r>
      <w:r w:rsidRPr="00004259">
        <w:rPr>
          <w:rFonts w:asciiTheme="minorBidi" w:hAnsiTheme="minorBidi"/>
          <w:b/>
        </w:rPr>
        <w:t xml:space="preserve"> (c)</w:t>
      </w:r>
      <w:r w:rsidRPr="00004259">
        <w:rPr>
          <w:rFonts w:asciiTheme="minorBidi" w:hAnsiTheme="minorBidi"/>
          <w:b/>
        </w:rPr>
        <w:tab/>
        <w:t>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C43C4" w:rsidRPr="00004259" w14:paraId="45E489C5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7B557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EC43C4" w:rsidRPr="00004259" w14:paraId="666ED0AB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62920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14E4934F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We see that          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3480" w:dyaOrig="360" w14:anchorId="5E3FC3A0">
                <v:shape id="_x0000_i1072" type="#_x0000_t75" style="width:174pt;height:18pt" o:ole="">
                  <v:imagedata r:id="rId99" o:title=""/>
                </v:shape>
                <o:OLEObject Type="Embed" ProgID="Equation.DSMT4" ShapeID="_x0000_i1072" DrawAspect="Content" ObjectID="_1584289545" r:id="rId100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1FF3F9B8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and that                   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3255" w:dyaOrig="360" w14:anchorId="4F40BFCB">
                <v:shape id="_x0000_i1073" type="#_x0000_t75" style="width:162.75pt;height:18pt" o:ole="">
                  <v:imagedata r:id="rId101" o:title=""/>
                </v:shape>
                <o:OLEObject Type="Embed" ProgID="Equation.DSMT4" ShapeID="_x0000_i1073" DrawAspect="Content" ObjectID="_1584289546" r:id="rId102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6DBFCE46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725949BD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2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>Hence</w:t>
            </w:r>
            <w:r w:rsidRPr="00004259">
              <w:rPr>
                <w:rFonts w:asciiTheme="minorBidi" w:hAnsiTheme="minorBidi"/>
              </w:rPr>
              <w:t xml:space="preserve"> it follows that </w:t>
            </w:r>
            <w:r w:rsidR="00D66C20" w:rsidRPr="00004259">
              <w:rPr>
                <w:rFonts w:asciiTheme="minorBidi" w:eastAsia="Times New Roman" w:hAnsiTheme="minorBidi"/>
                <w:color w:val="FF0000"/>
                <w:position w:val="-12"/>
                <w:lang w:eastAsia="en-AU"/>
              </w:rPr>
              <w:object w:dxaOrig="2000" w:dyaOrig="360" w14:anchorId="020AB374">
                <v:shape id="_x0000_i1074" type="#_x0000_t75" style="width:99.75pt;height:18pt" o:ole="">
                  <v:imagedata r:id="rId103" o:title=""/>
                </v:shape>
                <o:OLEObject Type="Embed" ProgID="Equation.DSMT4" ShapeID="_x0000_i1074" DrawAspect="Content" ObjectID="_1584289547" r:id="rId104"/>
              </w:object>
            </w:r>
          </w:p>
        </w:tc>
      </w:tr>
      <w:tr w:rsidR="00EC43C4" w:rsidRPr="00004259" w14:paraId="67CB7157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481773" w14:textId="512DF096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85CC3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EC43C4" w:rsidRPr="00004259" w14:paraId="5A63F70A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C801E8" w14:textId="68BA627D" w:rsidR="00EC43C4" w:rsidRPr="00004259" w:rsidRDefault="00EC43C4" w:rsidP="00DA1EAD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evaluates </w: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correctly the value of </w:t>
            </w:r>
            <w:r w:rsidRPr="00004259">
              <w:rPr>
                <w:rFonts w:asciiTheme="minorBidi" w:eastAsia="Times New Roman" w:hAnsiTheme="minorBidi"/>
                <w:color w:val="FF0000"/>
                <w:position w:val="-12"/>
                <w:lang w:eastAsia="en-AU"/>
              </w:rPr>
              <w:object w:dxaOrig="705" w:dyaOrig="270" w14:anchorId="6F932169">
                <v:shape id="_x0000_i1075" type="#_x0000_t75" style="width:35.25pt;height:13.5pt" o:ole="">
                  <v:imagedata r:id="rId105" o:title=""/>
                </v:shape>
                <o:OLEObject Type="Embed" ProgID="FXEquation.Equation" ShapeID="_x0000_i1075" DrawAspect="Content" ObjectID="_1584289548" r:id="rId106"/>
              </w:object>
            </w:r>
            <w:r w:rsidRPr="00004259">
              <w:rPr>
                <w:rFonts w:asciiTheme="minorBidi" w:hAnsiTheme="minorBidi"/>
                <w:color w:val="FF0000"/>
                <w:position w:val="-14"/>
              </w:rPr>
              <w:t xml:space="preserve"> </w:t>
            </w:r>
          </w:p>
          <w:p w14:paraId="4DFDD8F4" w14:textId="5B445020" w:rsidR="00EC43C4" w:rsidRPr="00004259" w:rsidRDefault="00EC43C4" w:rsidP="00DA1EAD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evaluates </w: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correctly the value of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1155" w:dyaOrig="360" w14:anchorId="7A75A2CB">
                <v:shape id="_x0000_i1076" type="#_x0000_t75" style="width:57.75pt;height:18pt" o:ole="">
                  <v:imagedata r:id="rId107" o:title=""/>
                </v:shape>
                <o:OLEObject Type="Embed" ProgID="Equation.DSMT4" ShapeID="_x0000_i1076" DrawAspect="Content" ObjectID="_1584289549" r:id="rId108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8E0E9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E591414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4809282E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2257359E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6B0BE20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57A8F4A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9D7F688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686C0B0" w14:textId="0A6FC89C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11</w:t>
      </w:r>
      <w:r w:rsidRPr="00004259">
        <w:rPr>
          <w:rFonts w:asciiTheme="minorBidi" w:hAnsiTheme="minorBidi"/>
          <w:b/>
        </w:rPr>
        <w:t xml:space="preserve"> (d)</w:t>
      </w:r>
      <w:r w:rsidRPr="00004259">
        <w:rPr>
          <w:rFonts w:asciiTheme="minorBidi" w:hAnsiTheme="minorBidi"/>
          <w:b/>
        </w:rPr>
        <w:tab/>
        <w:t>(4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C43C4" w:rsidRPr="00004259" w14:paraId="3187D15A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AD91C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EC43C4" w:rsidRPr="00004259" w14:paraId="60092B23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73CCA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7363FC14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The diagonals of </w:t>
            </w:r>
            <w:proofErr w:type="spellStart"/>
            <w:proofErr w:type="gramStart"/>
            <w:r w:rsidRPr="00004259">
              <w:rPr>
                <w:rFonts w:asciiTheme="minorBidi" w:hAnsiTheme="minorBidi"/>
                <w:color w:val="000000" w:themeColor="text1"/>
              </w:rPr>
              <w:t>P  are</w:t>
            </w:r>
            <w:proofErr w:type="spellEnd"/>
            <w:proofErr w:type="gramEnd"/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660" w:dyaOrig="360" w14:anchorId="0DF33B03">
                <v:shape id="_x0000_i1077" type="#_x0000_t75" style="width:33pt;height:18pt" o:ole="">
                  <v:imagedata r:id="rId109" o:title=""/>
                </v:shape>
                <o:OLEObject Type="Embed" ProgID="Equation.DSMT4" ShapeID="_x0000_i1077" DrawAspect="Content" ObjectID="_1584289550" r:id="rId110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and 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645" w:dyaOrig="360" w14:anchorId="472B9FE8">
                <v:shape id="_x0000_i1078" type="#_x0000_t75" style="width:32.25pt;height:18pt" o:ole="">
                  <v:imagedata r:id="rId111" o:title=""/>
                </v:shape>
                <o:OLEObject Type="Embed" ProgID="Equation.DSMT4" ShapeID="_x0000_i1078" DrawAspect="Content" ObjectID="_1584289551" r:id="rId112"/>
              </w:object>
            </w:r>
            <w:r w:rsidRPr="00004259">
              <w:rPr>
                <w:rFonts w:asciiTheme="minorBidi" w:hAnsiTheme="minorBidi"/>
                <w:color w:val="FF0000"/>
              </w:rPr>
              <w:t xml:space="preserve"> .</w:t>
            </w:r>
          </w:p>
          <w:p w14:paraId="5DCA7E47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10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From part (c) we deduce that                   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2"/>
                <w:lang w:eastAsia="en-AU"/>
              </w:rPr>
              <w:object w:dxaOrig="3540" w:dyaOrig="360" w14:anchorId="6FA25B80">
                <v:shape id="_x0000_i1079" type="#_x0000_t75" style="width:177pt;height:18pt" o:ole="">
                  <v:imagedata r:id="rId113" o:title=""/>
                </v:shape>
                <o:OLEObject Type="Embed" ProgID="Equation.DSMT4" ShapeID="_x0000_i1079" DrawAspect="Content" ObjectID="_1584289552" r:id="rId114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>…</w:t>
            </w:r>
            <w:proofErr w:type="gramStart"/>
            <w:r w:rsidRPr="00004259">
              <w:rPr>
                <w:rFonts w:asciiTheme="minorBidi" w:hAnsiTheme="minorBidi"/>
                <w:color w:val="000000" w:themeColor="text1"/>
              </w:rPr>
              <w:t>….(</w:t>
            </w:r>
            <w:proofErr w:type="spellStart"/>
            <w:proofErr w:type="gramEnd"/>
            <w:r w:rsidRPr="00004259">
              <w:rPr>
                <w:rFonts w:asciiTheme="minorBidi" w:hAnsiTheme="minorBidi"/>
                <w:color w:val="000000" w:themeColor="text1"/>
              </w:rPr>
              <w:t>i</w:t>
            </w:r>
            <w:proofErr w:type="spellEnd"/>
            <w:r w:rsidRPr="00004259">
              <w:rPr>
                <w:rFonts w:asciiTheme="minorBidi" w:hAnsiTheme="minorBidi"/>
                <w:color w:val="000000" w:themeColor="text1"/>
              </w:rPr>
              <w:t>)</w:t>
            </w:r>
          </w:p>
          <w:p w14:paraId="3C5B631A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18F5B936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10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Hence one diagonal is twice </w:t>
            </w:r>
            <w:proofErr w:type="gramStart"/>
            <w:r w:rsidRPr="00004259">
              <w:rPr>
                <w:rFonts w:asciiTheme="minorBidi" w:hAnsiTheme="minorBidi"/>
                <w:color w:val="000000" w:themeColor="text1"/>
              </w:rPr>
              <w:t>as long as</w:t>
            </w:r>
            <w:proofErr w:type="gramEnd"/>
            <w:r w:rsidRPr="00004259">
              <w:rPr>
                <w:rFonts w:asciiTheme="minorBidi" w:hAnsiTheme="minorBidi"/>
                <w:color w:val="000000" w:themeColor="text1"/>
              </w:rPr>
              <w:t xml:space="preserve"> the other.</w:t>
            </w:r>
            <w:r w:rsidRPr="00004259">
              <w:rPr>
                <w:rFonts w:asciiTheme="minorBidi" w:hAnsiTheme="minorBidi"/>
                <w:color w:val="000000" w:themeColor="text1"/>
                <w:position w:val="-10"/>
              </w:rPr>
              <w:t xml:space="preserve"> </w:t>
            </w:r>
          </w:p>
          <w:p w14:paraId="25CEFB26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10"/>
              </w:rPr>
            </w:pPr>
          </w:p>
          <w:p w14:paraId="1085B2EE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10"/>
              </w:rPr>
            </w:pPr>
            <w:proofErr w:type="gramStart"/>
            <w:r w:rsidRPr="00004259">
              <w:rPr>
                <w:rFonts w:asciiTheme="minorBidi" w:hAnsiTheme="minorBidi"/>
                <w:color w:val="000000" w:themeColor="text1"/>
                <w:position w:val="-10"/>
              </w:rPr>
              <w:t>Also</w:t>
            </w:r>
            <w:proofErr w:type="gramEnd"/>
            <w:r w:rsidRPr="00004259">
              <w:rPr>
                <w:rFonts w:asciiTheme="minorBidi" w:hAnsiTheme="minorBidi"/>
                <w:color w:val="000000" w:themeColor="text1"/>
                <w:position w:val="-10"/>
              </w:rPr>
              <w:t xml:space="preserve"> we have that </w:t>
            </w:r>
          </w:p>
          <w:p w14:paraId="742E0AEE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10"/>
              </w:rPr>
            </w:pPr>
            <w:r w:rsidRPr="00004259">
              <w:rPr>
                <w:rFonts w:asciiTheme="minorBidi" w:hAnsiTheme="minorBidi"/>
                <w:color w:val="000000" w:themeColor="text1"/>
                <w:position w:val="-10"/>
              </w:rPr>
              <w:t xml:space="preserve">                                     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24"/>
                <w:lang w:eastAsia="en-AU"/>
              </w:rPr>
              <w:object w:dxaOrig="5325" w:dyaOrig="615" w14:anchorId="429D1DA2">
                <v:shape id="_x0000_i1080" type="#_x0000_t75" style="width:266.25pt;height:30.75pt" o:ole="">
                  <v:imagedata r:id="rId115" o:title=""/>
                </v:shape>
                <o:OLEObject Type="Embed" ProgID="Equation.DSMT4" ShapeID="_x0000_i1080" DrawAspect="Content" ObjectID="_1584289553" r:id="rId116"/>
              </w:object>
            </w:r>
            <w:r w:rsidRPr="00004259">
              <w:rPr>
                <w:rFonts w:asciiTheme="minorBidi" w:hAnsiTheme="minorBidi"/>
                <w:color w:val="000000" w:themeColor="text1"/>
                <w:position w:val="-10"/>
              </w:rPr>
              <w:t>………(ii)</w:t>
            </w:r>
          </w:p>
          <w:p w14:paraId="25664EB0" w14:textId="7EE29332" w:rsidR="00EC43C4" w:rsidRPr="00004259" w:rsidRDefault="00EC43C4" w:rsidP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10"/>
              </w:rPr>
            </w:pPr>
            <w:r w:rsidRPr="00004259">
              <w:rPr>
                <w:rFonts w:asciiTheme="minorBidi" w:hAnsiTheme="minorBidi"/>
                <w:color w:val="000000" w:themeColor="text1"/>
                <w:position w:val="-10"/>
              </w:rPr>
              <w:t>Hence the angle between the diagonals is</w:t>
            </w:r>
            <w:r>
              <w:rPr>
                <w:rFonts w:asciiTheme="minorBidi" w:hAnsiTheme="minorBidi"/>
                <w:color w:val="000000" w:themeColor="text1"/>
                <w:position w:val="-10"/>
              </w:rPr>
              <w:t xml:space="preserve"> </w:t>
            </w:r>
            <w:r w:rsidRPr="00EC43C4">
              <w:rPr>
                <w:rFonts w:asciiTheme="minorBidi" w:hAnsiTheme="minorBidi"/>
                <w:color w:val="000000" w:themeColor="text1"/>
                <w:position w:val="-24"/>
              </w:rPr>
              <w:object w:dxaOrig="260" w:dyaOrig="620" w14:anchorId="7D6FB3AD">
                <v:shape id="_x0000_i1081" type="#_x0000_t75" style="width:12.75pt;height:30.75pt" o:ole="">
                  <v:imagedata r:id="rId117" o:title=""/>
                </v:shape>
                <o:OLEObject Type="Embed" ProgID="Equation.DSMT4" ShapeID="_x0000_i1081" DrawAspect="Content" ObjectID="_1584289554" r:id="rId118"/>
              </w:object>
            </w:r>
            <w:r>
              <w:rPr>
                <w:rFonts w:asciiTheme="minorBidi" w:hAnsiTheme="minorBidi"/>
                <w:color w:val="000000" w:themeColor="text1"/>
                <w:position w:val="-10"/>
              </w:rPr>
              <w:t xml:space="preserve"> .</w:t>
            </w:r>
            <w:r w:rsidRPr="00004259">
              <w:rPr>
                <w:rFonts w:asciiTheme="minorBidi" w:hAnsiTheme="minorBidi"/>
                <w:color w:val="000000" w:themeColor="text1"/>
                <w:position w:val="-10"/>
              </w:rPr>
              <w:t xml:space="preserve">      </w:t>
            </w:r>
          </w:p>
          <w:p w14:paraId="60E58416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</w:p>
        </w:tc>
      </w:tr>
      <w:tr w:rsidR="00EC43C4" w:rsidRPr="00004259" w14:paraId="12F4839A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8D42D" w14:textId="1672600C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0A2DA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EC43C4" w:rsidRPr="00004259" w14:paraId="3FFEDC12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96ED5" w14:textId="39530653" w:rsidR="00EC43C4" w:rsidRPr="00292711" w:rsidRDefault="00EC43C4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292711">
              <w:rPr>
                <w:rFonts w:asciiTheme="minorBidi" w:hAnsiTheme="minorBidi"/>
              </w:rPr>
              <w:t xml:space="preserve">derives </w:t>
            </w:r>
            <w:proofErr w:type="gramStart"/>
            <w:r w:rsidRPr="00292711">
              <w:rPr>
                <w:rFonts w:asciiTheme="minorBidi" w:hAnsiTheme="minorBidi"/>
              </w:rPr>
              <w:t xml:space="preserve">the </w:t>
            </w:r>
            <w:r w:rsidRPr="00292711">
              <w:rPr>
                <w:rFonts w:asciiTheme="minorBidi" w:hAnsiTheme="minorBidi"/>
                <w:color w:val="000000" w:themeColor="text1"/>
              </w:rPr>
              <w:t xml:space="preserve"> result</w:t>
            </w:r>
            <w:proofErr w:type="gramEnd"/>
            <w:r w:rsidRPr="00292711">
              <w:rPr>
                <w:rFonts w:asciiTheme="minorBidi" w:hAnsiTheme="minorBidi"/>
                <w:color w:val="000000" w:themeColor="text1"/>
              </w:rPr>
              <w:t xml:space="preserve"> (</w:t>
            </w:r>
            <w:proofErr w:type="spellStart"/>
            <w:r w:rsidRPr="00292711">
              <w:rPr>
                <w:rFonts w:asciiTheme="minorBidi" w:hAnsiTheme="minorBidi"/>
                <w:color w:val="000000" w:themeColor="text1"/>
              </w:rPr>
              <w:t>i</w:t>
            </w:r>
            <w:proofErr w:type="spellEnd"/>
            <w:r w:rsidRPr="00292711">
              <w:rPr>
                <w:rFonts w:asciiTheme="minorBidi" w:hAnsiTheme="minorBidi"/>
                <w:color w:val="000000" w:themeColor="text1"/>
              </w:rPr>
              <w:t>)</w:t>
            </w:r>
          </w:p>
          <w:p w14:paraId="6CCDAA95" w14:textId="132B1299" w:rsidR="00EC43C4" w:rsidRPr="00292711" w:rsidRDefault="00EC43C4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292711">
              <w:rPr>
                <w:rFonts w:asciiTheme="minorBidi" w:hAnsiTheme="minorBidi"/>
              </w:rPr>
              <w:t xml:space="preserve">deduces the </w:t>
            </w:r>
            <w:r w:rsidRPr="00292711">
              <w:rPr>
                <w:rFonts w:asciiTheme="minorBidi" w:hAnsiTheme="minorBidi"/>
                <w:color w:val="000000" w:themeColor="text1"/>
              </w:rPr>
              <w:t>correct ratio of the lengths of the diagonals</w:t>
            </w:r>
            <w:r w:rsidRPr="00292711">
              <w:rPr>
                <w:rFonts w:asciiTheme="minorBidi" w:hAnsiTheme="minorBidi"/>
                <w:color w:val="FF0000"/>
                <w:position w:val="-14"/>
              </w:rPr>
              <w:t xml:space="preserve"> </w:t>
            </w:r>
          </w:p>
          <w:p w14:paraId="291601BA" w14:textId="3A470332" w:rsidR="00EC43C4" w:rsidRPr="00004259" w:rsidRDefault="00EC43C4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>derives the result (ii)</w:t>
            </w:r>
          </w:p>
          <w:p w14:paraId="4C4D101D" w14:textId="600146EA" w:rsidR="00EC43C4" w:rsidRPr="00004259" w:rsidRDefault="00EC43C4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deduces the </w:t>
            </w:r>
            <w:r w:rsidRPr="00004259">
              <w:rPr>
                <w:rFonts w:asciiTheme="minorBidi" w:hAnsiTheme="minorBidi"/>
                <w:color w:val="000000" w:themeColor="text1"/>
              </w:rPr>
              <w:t>correct angle between the diagonal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7016AE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3E22EB80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CB1629E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C212E6D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2080ED73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0D222ACC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72D09BAA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47F0B481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78499A7E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3AB8C79D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DCEA4FB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B9C0DF2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0CCFD1D0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1BB0C453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67685AA0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96987FD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092C2E9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94C41DB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6D8746E6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79B7C54F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1A196D4D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C82D15A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1A6543F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04FAB39B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0C8F60F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894727E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1F92BD5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F135EF9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052F5313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0392A080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B240280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1F80C497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A029166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3F90C6E7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DCEAEFA" w14:textId="4BF10396" w:rsidR="009B0430" w:rsidRPr="009B0430" w:rsidRDefault="00292711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lastRenderedPageBreak/>
        <w:t>Question 12</w:t>
      </w:r>
      <w:r w:rsidR="00FC1D34">
        <w:rPr>
          <w:rFonts w:asciiTheme="minorBidi" w:hAnsiTheme="minorBidi"/>
          <w:b/>
          <w:bCs/>
          <w:lang w:val="en-AU"/>
        </w:rPr>
        <w:t>(</w:t>
      </w:r>
      <w:proofErr w:type="gramStart"/>
      <w:r w:rsidR="00FC1D34">
        <w:rPr>
          <w:rFonts w:asciiTheme="minorBidi" w:hAnsiTheme="minorBidi"/>
          <w:b/>
          <w:bCs/>
          <w:lang w:val="en-AU"/>
        </w:rPr>
        <w:t>a)</w:t>
      </w:r>
      <w:r>
        <w:rPr>
          <w:rFonts w:asciiTheme="minorBidi" w:hAnsiTheme="minorBidi"/>
          <w:b/>
          <w:bCs/>
          <w:lang w:val="en-AU"/>
        </w:rPr>
        <w:t xml:space="preserve">   </w:t>
      </w:r>
      <w:proofErr w:type="gramEnd"/>
      <w:r>
        <w:rPr>
          <w:rFonts w:asciiTheme="minorBidi" w:hAnsiTheme="minorBidi"/>
          <w:b/>
          <w:bCs/>
          <w:lang w:val="en-AU"/>
        </w:rPr>
        <w:t xml:space="preserve">                                                                                                            (3 marks)</w:t>
      </w:r>
    </w:p>
    <w:p w14:paraId="6D1B70ED" w14:textId="77777777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2C2F1846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C83892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02C1F099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90C30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ince the function involves a square root</w:t>
            </w:r>
            <w:r w:rsidRPr="00FA4DFB">
              <w:rPr>
                <w:rFonts w:asciiTheme="minorBidi" w:hAnsiTheme="minorBidi"/>
                <w:lang w:val="en-AU"/>
              </w:rPr>
              <w:t xml:space="preserve"> </w:t>
            </w:r>
            <w:r>
              <w:rPr>
                <w:rFonts w:asciiTheme="minorBidi" w:hAnsiTheme="minorBidi"/>
                <w:lang w:val="en-AU"/>
              </w:rPr>
              <w:t>we need to check that the quadratic is positive for all real values of</w:t>
            </w:r>
            <w:r w:rsidRPr="00276C17">
              <w:rPr>
                <w:rFonts w:asciiTheme="minorBidi" w:hAnsiTheme="minorBidi"/>
                <w:position w:val="-6"/>
                <w:lang w:val="en-AU"/>
              </w:rPr>
              <w:object w:dxaOrig="200" w:dyaOrig="220" w14:anchorId="381F7288">
                <v:shape id="_x0000_i1082" type="#_x0000_t75" style="width:9.75pt;height:11.25pt" o:ole="">
                  <v:imagedata r:id="rId119" o:title=""/>
                </v:shape>
                <o:OLEObject Type="Embed" ProgID="Equation.DSMT4" ShapeID="_x0000_i1082" DrawAspect="Content" ObjectID="_1584289555" r:id="rId120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4805621B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As </w:t>
            </w:r>
          </w:p>
          <w:p w14:paraId="11918964" w14:textId="77777777" w:rsidR="009B0430" w:rsidRDefault="009B0430" w:rsidP="009B0430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</w:r>
            <w:r w:rsidRPr="00276C17">
              <w:rPr>
                <w:rFonts w:asciiTheme="minorBidi" w:hAnsiTheme="minorBidi"/>
                <w:position w:val="-28"/>
                <w:lang w:val="en-AU"/>
              </w:rPr>
              <w:object w:dxaOrig="2720" w:dyaOrig="740" w14:anchorId="2979A985">
                <v:shape id="_x0000_i1083" type="#_x0000_t75" style="width:135.75pt;height:36.75pt" o:ole="">
                  <v:imagedata r:id="rId121" o:title=""/>
                </v:shape>
                <o:OLEObject Type="Embed" ProgID="Equation.DSMT4" ShapeID="_x0000_i1083" DrawAspect="Content" ObjectID="_1584289556" r:id="rId122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25C30A1A" w14:textId="1750842B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lang w:val="en-AU"/>
              </w:rPr>
              <w:t>the function is defined for all real values</w:t>
            </w:r>
          </w:p>
          <w:p w14:paraId="466744A9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9B0430" w:rsidRPr="00004259" w14:paraId="747DD257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7D1F4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E7C93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2A329C32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86F389" w14:textId="77777777" w:rsidR="009B0430" w:rsidRPr="00292711" w:rsidRDefault="009B0430" w:rsidP="009B0430">
            <w:pPr>
              <w:pStyle w:val="ListParagraph"/>
              <w:numPr>
                <w:ilvl w:val="0"/>
                <w:numId w:val="1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292711">
              <w:rPr>
                <w:rFonts w:asciiTheme="minorBidi" w:hAnsiTheme="minorBidi"/>
                <w:lang w:val="en-AU"/>
              </w:rPr>
              <w:t xml:space="preserve">notes that we need to show that the contents of the square root </w:t>
            </w:r>
            <w:proofErr w:type="gramStart"/>
            <w:r w:rsidRPr="00292711">
              <w:rPr>
                <w:rFonts w:asciiTheme="minorBidi" w:hAnsiTheme="minorBidi"/>
                <w:lang w:val="en-AU"/>
              </w:rPr>
              <w:t>is</w:t>
            </w:r>
            <w:proofErr w:type="gramEnd"/>
            <w:r w:rsidRPr="00292711">
              <w:rPr>
                <w:rFonts w:asciiTheme="minorBidi" w:hAnsiTheme="minorBidi"/>
                <w:lang w:val="en-AU"/>
              </w:rPr>
              <w:t xml:space="preserve"> positive</w:t>
            </w:r>
          </w:p>
          <w:p w14:paraId="3839B007" w14:textId="77777777" w:rsidR="009B0430" w:rsidRPr="00292711" w:rsidRDefault="009B0430" w:rsidP="009B0430">
            <w:pPr>
              <w:pStyle w:val="ListParagraph"/>
              <w:numPr>
                <w:ilvl w:val="0"/>
                <w:numId w:val="1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292711">
              <w:rPr>
                <w:rFonts w:asciiTheme="minorBidi" w:hAnsiTheme="minorBidi"/>
                <w:lang w:val="en-AU"/>
              </w:rPr>
              <w:t>either completes the square or shows the quadratic never equals zero</w:t>
            </w:r>
          </w:p>
          <w:p w14:paraId="19FB43A0" w14:textId="1822CD8B" w:rsidR="009B0430" w:rsidRPr="007F1B82" w:rsidRDefault="009B0430" w:rsidP="009B0430">
            <w:pPr>
              <w:pStyle w:val="ListParagraph"/>
              <w:numPr>
                <w:ilvl w:val="0"/>
                <w:numId w:val="13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292711">
              <w:rPr>
                <w:rFonts w:asciiTheme="minorBidi" w:hAnsiTheme="minorBidi"/>
                <w:lang w:val="en-AU"/>
              </w:rPr>
              <w:t>deduces the required resul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E19E1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013B4E3" w14:textId="1C2B84BD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4C9015C9" w14:textId="77777777" w:rsidR="009B0430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  <w:p w14:paraId="1F0F54BD" w14:textId="4EA092AA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729EF337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C7A183B" w14:textId="77777777" w:rsidR="0006456A" w:rsidRDefault="0006456A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4A0CC3F8" w14:textId="1BB61795" w:rsidR="00276C17" w:rsidRPr="009B0430" w:rsidRDefault="00292711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t>Question 12</w:t>
      </w:r>
      <w:r w:rsidR="00276C17">
        <w:rPr>
          <w:rFonts w:asciiTheme="minorBidi" w:hAnsiTheme="minorBidi"/>
          <w:b/>
          <w:bCs/>
          <w:lang w:val="en-AU"/>
        </w:rPr>
        <w:t>(</w:t>
      </w:r>
      <w:proofErr w:type="gramStart"/>
      <w:r w:rsidR="00276C17">
        <w:rPr>
          <w:rFonts w:asciiTheme="minorBidi" w:hAnsiTheme="minorBidi"/>
          <w:b/>
          <w:bCs/>
          <w:lang w:val="en-AU"/>
        </w:rPr>
        <w:t>b)</w:t>
      </w:r>
      <w:r>
        <w:rPr>
          <w:rFonts w:asciiTheme="minorBidi" w:hAnsiTheme="minorBidi"/>
          <w:b/>
          <w:bCs/>
          <w:lang w:val="en-AU"/>
        </w:rPr>
        <w:t xml:space="preserve">   </w:t>
      </w:r>
      <w:proofErr w:type="gramEnd"/>
      <w:r>
        <w:rPr>
          <w:rFonts w:asciiTheme="minorBidi" w:hAnsiTheme="minorBidi"/>
          <w:b/>
          <w:bCs/>
          <w:lang w:val="en-AU"/>
        </w:rPr>
        <w:t xml:space="preserve">                                                                                                            (3 marks)</w:t>
      </w:r>
    </w:p>
    <w:p w14:paraId="57335BA4" w14:textId="77777777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4C39C87B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F7B4B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2BBB5085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506BB" w14:textId="77777777" w:rsidR="009B0430" w:rsidRDefault="009B0430" w:rsidP="009B0430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276C17">
              <w:rPr>
                <w:rFonts w:asciiTheme="minorBidi" w:hAnsiTheme="minorBidi"/>
                <w:position w:val="-10"/>
                <w:lang w:val="en-AU"/>
              </w:rPr>
              <w:object w:dxaOrig="1320" w:dyaOrig="320" w14:anchorId="20CE80A3">
                <v:shape id="_x0000_i1084" type="#_x0000_t75" style="width:66pt;height:15.75pt" o:ole="">
                  <v:imagedata r:id="rId123" o:title=""/>
                </v:shape>
                <o:OLEObject Type="Embed" ProgID="Equation.DSMT4" ShapeID="_x0000_i1084" DrawAspect="Content" ObjectID="_1584289557" r:id="rId124"/>
              </w:object>
            </w:r>
            <w:r>
              <w:rPr>
                <w:rFonts w:asciiTheme="minorBidi" w:hAnsiTheme="minorBidi"/>
                <w:lang w:val="en-AU"/>
              </w:rPr>
              <w:t xml:space="preserve"> then</w:t>
            </w:r>
          </w:p>
          <w:p w14:paraId="66DFE010" w14:textId="77777777" w:rsidR="009B0430" w:rsidRDefault="009B0430" w:rsidP="009B0430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</w:r>
            <w:r w:rsidRPr="00276C17">
              <w:rPr>
                <w:rFonts w:asciiTheme="minorBidi" w:hAnsiTheme="minorBidi"/>
                <w:position w:val="-28"/>
                <w:lang w:val="en-AU"/>
              </w:rPr>
              <w:object w:dxaOrig="4700" w:dyaOrig="680" w14:anchorId="2D29B838">
                <v:shape id="_x0000_i1085" type="#_x0000_t75" style="width:234.75pt;height:33.75pt" o:ole="">
                  <v:imagedata r:id="rId125" o:title=""/>
                </v:shape>
                <o:OLEObject Type="Embed" ProgID="Equation.DSMT4" ShapeID="_x0000_i1085" DrawAspect="Content" ObjectID="_1584289558" r:id="rId126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35A3C57E" w14:textId="77777777" w:rsidR="009B0430" w:rsidRDefault="009B0430" w:rsidP="009B0430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is then implies that       </w:t>
            </w:r>
            <w:r w:rsidR="00D66C20" w:rsidRPr="00465659">
              <w:rPr>
                <w:rFonts w:asciiTheme="minorBidi" w:hAnsiTheme="minorBidi"/>
                <w:position w:val="-10"/>
                <w:lang w:val="en-AU"/>
              </w:rPr>
              <w:object w:dxaOrig="3040" w:dyaOrig="320" w14:anchorId="348D0F5E">
                <v:shape id="_x0000_i1086" type="#_x0000_t75" style="width:152.25pt;height:15.75pt" o:ole="">
                  <v:imagedata r:id="rId127" o:title=""/>
                </v:shape>
                <o:OLEObject Type="Embed" ProgID="Equation.DSMT4" ShapeID="_x0000_i1086" DrawAspect="Content" ObjectID="_1584289559" r:id="rId128"/>
              </w:object>
            </w:r>
            <w:r>
              <w:rPr>
                <w:rFonts w:asciiTheme="minorBidi" w:hAnsiTheme="minorBidi"/>
                <w:lang w:val="en-AU"/>
              </w:rPr>
              <w:t xml:space="preserve"> or </w:t>
            </w:r>
            <w:r w:rsidR="00D66C20" w:rsidRPr="00465659">
              <w:rPr>
                <w:rFonts w:asciiTheme="minorBidi" w:hAnsiTheme="minorBidi"/>
                <w:position w:val="-10"/>
                <w:lang w:val="en-AU"/>
              </w:rPr>
              <w:object w:dxaOrig="1100" w:dyaOrig="320" w14:anchorId="22934684">
                <v:shape id="_x0000_i1087" type="#_x0000_t75" style="width:55.5pt;height:15.75pt" o:ole="">
                  <v:imagedata r:id="rId129" o:title=""/>
                </v:shape>
                <o:OLEObject Type="Embed" ProgID="Equation.DSMT4" ShapeID="_x0000_i1087" DrawAspect="Content" ObjectID="_1584289560" r:id="rId130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57A68EA6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9B0430" w:rsidRPr="00004259" w14:paraId="626F4556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CCC77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0CDC61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4C24E0AF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375D8E" w14:textId="77777777" w:rsidR="009B0430" w:rsidRPr="00292711" w:rsidRDefault="009B0430" w:rsidP="009B0430">
            <w:pPr>
              <w:pStyle w:val="ListParagraph"/>
              <w:numPr>
                <w:ilvl w:val="0"/>
                <w:numId w:val="1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292711">
              <w:rPr>
                <w:rFonts w:asciiTheme="minorBidi" w:hAnsiTheme="minorBidi"/>
                <w:lang w:val="en-AU"/>
              </w:rPr>
              <w:t xml:space="preserve">forms an equation without the square root expressing the fact that </w:t>
            </w:r>
            <w:r w:rsidRPr="00276C17">
              <w:rPr>
                <w:position w:val="-10"/>
                <w:lang w:val="en-AU"/>
              </w:rPr>
              <w:object w:dxaOrig="1320" w:dyaOrig="320" w14:anchorId="6B51625C">
                <v:shape id="_x0000_i1088" type="#_x0000_t75" style="width:66pt;height:15.75pt" o:ole="">
                  <v:imagedata r:id="rId123" o:title=""/>
                </v:shape>
                <o:OLEObject Type="Embed" ProgID="Equation.DSMT4" ShapeID="_x0000_i1088" DrawAspect="Content" ObjectID="_1584289561" r:id="rId131"/>
              </w:object>
            </w:r>
          </w:p>
          <w:p w14:paraId="630CED6C" w14:textId="77777777" w:rsidR="009B0430" w:rsidRPr="00292711" w:rsidRDefault="009B0430" w:rsidP="009B0430">
            <w:pPr>
              <w:pStyle w:val="ListParagraph"/>
              <w:numPr>
                <w:ilvl w:val="0"/>
                <w:numId w:val="1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292711">
              <w:rPr>
                <w:rFonts w:asciiTheme="minorBidi" w:hAnsiTheme="minorBidi"/>
                <w:lang w:val="en-AU"/>
              </w:rPr>
              <w:t>solves the equation</w:t>
            </w:r>
          </w:p>
          <w:p w14:paraId="61C3D4C0" w14:textId="01FD241A" w:rsidR="009B0430" w:rsidRPr="007F1B82" w:rsidRDefault="009B0430" w:rsidP="009B0430">
            <w:pPr>
              <w:pStyle w:val="ListParagraph"/>
              <w:numPr>
                <w:ilvl w:val="0"/>
                <w:numId w:val="1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292711">
              <w:rPr>
                <w:rFonts w:asciiTheme="minorBidi" w:hAnsiTheme="minorBidi"/>
                <w:lang w:val="en-AU"/>
              </w:rPr>
              <w:t>states the two possible solution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5A1CB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8DCACA2" w14:textId="01276B03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6041111A" w14:textId="77777777" w:rsidR="009B0430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  <w:p w14:paraId="34D78C0F" w14:textId="3B3A096F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3DCC6D1F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6C6D709" w14:textId="77777777" w:rsidR="00276C17" w:rsidRDefault="00276C17" w:rsidP="00276C17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2E96EFCD" w14:textId="4EF71BD9" w:rsidR="00276C17" w:rsidRPr="00FA4DFB" w:rsidRDefault="00292711" w:rsidP="00276C1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t>Question 12</w:t>
      </w:r>
      <w:r w:rsidR="00465659">
        <w:rPr>
          <w:rFonts w:asciiTheme="minorBidi" w:hAnsiTheme="minorBidi"/>
          <w:b/>
          <w:bCs/>
          <w:lang w:val="en-AU"/>
        </w:rPr>
        <w:t>(c</w:t>
      </w:r>
      <w:r w:rsidR="00276C17">
        <w:rPr>
          <w:rFonts w:asciiTheme="minorBidi" w:hAnsiTheme="minorBidi"/>
          <w:b/>
          <w:bCs/>
          <w:lang w:val="en-AU"/>
        </w:rPr>
        <w:t>)</w:t>
      </w:r>
      <w:r>
        <w:rPr>
          <w:rFonts w:asciiTheme="minorBidi" w:hAnsiTheme="minorBidi"/>
          <w:b/>
          <w:bCs/>
          <w:lang w:val="en-AU"/>
        </w:rPr>
        <w:t xml:space="preserve">                                                                                                            </w:t>
      </w:r>
      <w:proofErr w:type="gramStart"/>
      <w:r>
        <w:rPr>
          <w:rFonts w:asciiTheme="minorBidi" w:hAnsiTheme="minorBidi"/>
          <w:b/>
          <w:bCs/>
          <w:lang w:val="en-AU"/>
        </w:rPr>
        <w:t xml:space="preserve">   (</w:t>
      </w:r>
      <w:proofErr w:type="gramEnd"/>
      <w:r>
        <w:rPr>
          <w:rFonts w:asciiTheme="minorBidi" w:hAnsiTheme="minorBidi"/>
          <w:b/>
          <w:bCs/>
          <w:lang w:val="en-AU"/>
        </w:rPr>
        <w:t>3 marks)</w:t>
      </w:r>
    </w:p>
    <w:p w14:paraId="3C27833E" w14:textId="77777777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5DD3609F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E2B1FF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1A688780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BF063" w14:textId="77777777" w:rsidR="009B0430" w:rsidRDefault="009B0430" w:rsidP="009B0430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function is not one-to-one. </w:t>
            </w:r>
          </w:p>
          <w:p w14:paraId="54B1ED37" w14:textId="77777777" w:rsidR="009B0430" w:rsidRDefault="009B0430" w:rsidP="009B0430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f the function were 1-1 then</w:t>
            </w:r>
            <w:r w:rsidRPr="00276C17">
              <w:rPr>
                <w:rFonts w:asciiTheme="minorBidi" w:hAnsiTheme="minorBidi"/>
                <w:position w:val="-10"/>
                <w:lang w:val="en-AU"/>
              </w:rPr>
              <w:object w:dxaOrig="1320" w:dyaOrig="320" w14:anchorId="32CACD86">
                <v:shape id="_x0000_i1089" type="#_x0000_t75" style="width:66pt;height:15.75pt" o:ole="">
                  <v:imagedata r:id="rId123" o:title=""/>
                </v:shape>
                <o:OLEObject Type="Embed" ProgID="Equation.DSMT4" ShapeID="_x0000_i1089" DrawAspect="Content" ObjectID="_1584289562" r:id="rId132"/>
              </w:object>
            </w:r>
            <w:r>
              <w:rPr>
                <w:rFonts w:asciiTheme="minorBidi" w:hAnsiTheme="minorBidi"/>
                <w:lang w:val="en-AU"/>
              </w:rPr>
              <w:t xml:space="preserve"> would force </w:t>
            </w:r>
            <w:r w:rsidRPr="00465659">
              <w:rPr>
                <w:rFonts w:asciiTheme="minorBidi" w:hAnsiTheme="minorBidi"/>
                <w:position w:val="-10"/>
                <w:lang w:val="en-AU"/>
              </w:rPr>
              <w:object w:dxaOrig="639" w:dyaOrig="320" w14:anchorId="293B5D2E">
                <v:shape id="_x0000_i1090" type="#_x0000_t75" style="width:32.25pt;height:15.75pt" o:ole="">
                  <v:imagedata r:id="rId133" o:title=""/>
                </v:shape>
                <o:OLEObject Type="Embed" ProgID="Equation.DSMT4" ShapeID="_x0000_i1090" DrawAspect="Content" ObjectID="_1584289563" r:id="rId134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445F6312" w14:textId="04FB556F" w:rsidR="009B0430" w:rsidRPr="009B0430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lang w:val="en-AU"/>
              </w:rPr>
              <w:t xml:space="preserve">Since here we have the possibility that </w:t>
            </w:r>
            <w:r w:rsidR="00D66C20" w:rsidRPr="00465659">
              <w:rPr>
                <w:rFonts w:asciiTheme="minorBidi" w:hAnsiTheme="minorBidi"/>
                <w:position w:val="-10"/>
                <w:lang w:val="en-AU"/>
              </w:rPr>
              <w:object w:dxaOrig="1100" w:dyaOrig="320" w14:anchorId="65727CD5">
                <v:shape id="_x0000_i1091" type="#_x0000_t75" style="width:55.5pt;height:15.75pt" o:ole="">
                  <v:imagedata r:id="rId135" o:title=""/>
                </v:shape>
                <o:OLEObject Type="Embed" ProgID="Equation.DSMT4" ShapeID="_x0000_i1091" DrawAspect="Content" ObjectID="_1584289564" r:id="rId136"/>
              </w:object>
            </w:r>
            <w:r>
              <w:rPr>
                <w:rFonts w:asciiTheme="minorBidi" w:hAnsiTheme="minorBidi"/>
                <w:lang w:val="en-AU"/>
              </w:rPr>
              <w:t xml:space="preserve"> we do not have a 1-1 function</w:t>
            </w:r>
          </w:p>
        </w:tc>
      </w:tr>
      <w:tr w:rsidR="009B0430" w:rsidRPr="00004259" w14:paraId="0B33CFA6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230ACC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621105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604D9B4F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5E24D4" w14:textId="77777777" w:rsidR="009B0430" w:rsidRPr="009B0430" w:rsidRDefault="009B0430" w:rsidP="009B0430">
            <w:pPr>
              <w:pStyle w:val="ListParagraph"/>
              <w:numPr>
                <w:ilvl w:val="0"/>
                <w:numId w:val="26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0430">
              <w:rPr>
                <w:rFonts w:asciiTheme="minorBidi" w:hAnsiTheme="minorBidi"/>
                <w:lang w:val="en-AU"/>
              </w:rPr>
              <w:t>states the correct conclusion</w:t>
            </w:r>
          </w:p>
          <w:p w14:paraId="07B78501" w14:textId="25BE74F4" w:rsidR="009B0430" w:rsidRPr="009B0430" w:rsidRDefault="009B0430" w:rsidP="009B0430">
            <w:pPr>
              <w:pStyle w:val="ListParagraph"/>
              <w:numPr>
                <w:ilvl w:val="0"/>
                <w:numId w:val="26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9B0430">
              <w:rPr>
                <w:rFonts w:asciiTheme="minorBidi" w:hAnsiTheme="minorBidi"/>
                <w:lang w:val="en-AU"/>
              </w:rPr>
              <w:t>indicates the property that must be satisfied by a 1-1 function</w:t>
            </w:r>
          </w:p>
          <w:p w14:paraId="5DB1DD2F" w14:textId="16ADA06F" w:rsidR="009B0430" w:rsidRPr="009B0430" w:rsidRDefault="009B0430" w:rsidP="009B0430">
            <w:pPr>
              <w:pStyle w:val="ListParagraph"/>
              <w:numPr>
                <w:ilvl w:val="0"/>
                <w:numId w:val="2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9B0430">
              <w:rPr>
                <w:rFonts w:asciiTheme="minorBidi" w:hAnsiTheme="minorBidi"/>
                <w:lang w:val="en-AU"/>
              </w:rPr>
              <w:t>justifies why this function does not possess this propert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F31AA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9A0F537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EEC0A23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1C4C0130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2AD65FF6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7D2C2BD1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BBA1830" w14:textId="77777777" w:rsidR="00276C17" w:rsidRDefault="00276C17" w:rsidP="00276C17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23008F57" w14:textId="77777777" w:rsidR="0006456A" w:rsidRPr="00276C17" w:rsidRDefault="0006456A" w:rsidP="00367A80">
      <w:pPr>
        <w:tabs>
          <w:tab w:val="right" w:pos="9356"/>
        </w:tabs>
        <w:rPr>
          <w:rFonts w:ascii="Arial" w:hAnsi="Arial" w:cs="Arial"/>
          <w:bCs/>
          <w:lang w:val="en-AU"/>
        </w:rPr>
      </w:pPr>
    </w:p>
    <w:p w14:paraId="6787B27A" w14:textId="77777777" w:rsidR="0006456A" w:rsidRDefault="0006456A" w:rsidP="00367A8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61DDFEDD" w14:textId="40523AF6" w:rsidR="00292711" w:rsidRDefault="00292711" w:rsidP="0029271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3</w:t>
      </w:r>
      <w:r w:rsidRPr="00004259">
        <w:rPr>
          <w:rFonts w:asciiTheme="minorBidi" w:hAnsiTheme="minorBidi"/>
          <w:b/>
        </w:rPr>
        <w:tab/>
        <w:t>(6 marks)</w:t>
      </w:r>
    </w:p>
    <w:p w14:paraId="390923EB" w14:textId="77777777" w:rsidR="009B0430" w:rsidRPr="00004259" w:rsidRDefault="009B0430" w:rsidP="0029271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292711" w:rsidRPr="00004259" w14:paraId="0CC013C8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87471E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292711" w:rsidRPr="00004259" w14:paraId="7ABB4C16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396E1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D800A8E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If </w:t>
            </w:r>
            <w:r w:rsidRPr="00004259">
              <w:rPr>
                <w:rFonts w:asciiTheme="minorBidi" w:eastAsia="Times New Roman" w:hAnsiTheme="minorBidi"/>
                <w:position w:val="-6"/>
                <w:lang w:eastAsia="en-AU"/>
              </w:rPr>
              <w:object w:dxaOrig="1020" w:dyaOrig="315" w14:anchorId="51FF90F7">
                <v:shape id="_x0000_i1092" type="#_x0000_t75" style="width:51pt;height:15.75pt" o:ole="">
                  <v:imagedata r:id="rId137" o:title=""/>
                </v:shape>
                <o:OLEObject Type="Embed" ProgID="Equation.DSMT4" ShapeID="_x0000_i1092" DrawAspect="Content" ObjectID="_1584289565" r:id="rId138"/>
              </w:object>
            </w:r>
            <w:r w:rsidRPr="00004259">
              <w:rPr>
                <w:rFonts w:asciiTheme="minorBidi" w:hAnsiTheme="minorBidi"/>
              </w:rPr>
              <w:t xml:space="preserve"> then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3420" w:dyaOrig="375" w14:anchorId="54692FE4">
                <v:shape id="_x0000_i1093" type="#_x0000_t75" style="width:171pt;height:18.75pt" o:ole="">
                  <v:imagedata r:id="rId139" o:title=""/>
                </v:shape>
                <o:OLEObject Type="Embed" ProgID="Equation.DSMT4" ShapeID="_x0000_i1093" DrawAspect="Content" ObjectID="_1584289566" r:id="rId140"/>
              </w:object>
            </w:r>
            <w:r w:rsidRPr="00004259">
              <w:rPr>
                <w:rFonts w:asciiTheme="minorBidi" w:hAnsiTheme="minorBidi"/>
              </w:rPr>
              <w:t xml:space="preserve"> .</w:t>
            </w:r>
          </w:p>
          <w:p w14:paraId="4421DB1A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Also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4035" w:dyaOrig="360" w14:anchorId="625F27B3">
                <v:shape id="_x0000_i1094" type="#_x0000_t75" style="width:201.75pt;height:18pt" o:ole="">
                  <v:imagedata r:id="rId141" o:title=""/>
                </v:shape>
                <o:OLEObject Type="Embed" ProgID="Equation.DSMT4" ShapeID="_x0000_i1094" DrawAspect="Content" ObjectID="_1584289567" r:id="rId142"/>
              </w:object>
            </w:r>
          </w:p>
          <w:p w14:paraId="61DF5567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so that </w:t>
            </w:r>
            <w:r w:rsidRPr="00004259">
              <w:rPr>
                <w:rFonts w:asciiTheme="minorBidi" w:eastAsia="Times New Roman" w:hAnsiTheme="minorBidi"/>
                <w:position w:val="-24"/>
                <w:lang w:eastAsia="en-AU"/>
              </w:rPr>
              <w:object w:dxaOrig="3765" w:dyaOrig="615" w14:anchorId="7782F11D">
                <v:shape id="_x0000_i1095" type="#_x0000_t75" style="width:188.25pt;height:30.75pt" o:ole="">
                  <v:imagedata r:id="rId143" o:title=""/>
                </v:shape>
                <o:OLEObject Type="Embed" ProgID="Equation.DSMT4" ShapeID="_x0000_i1095" DrawAspect="Content" ObjectID="_1584289568" r:id="rId144"/>
              </w:object>
            </w:r>
            <w:r w:rsidRPr="00004259">
              <w:rPr>
                <w:rFonts w:asciiTheme="minorBidi" w:hAnsiTheme="minorBidi"/>
              </w:rPr>
              <w:t xml:space="preserve"> for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1125" w:dyaOrig="315" w14:anchorId="7568E5BC">
                <v:shape id="_x0000_i1096" type="#_x0000_t75" style="width:56.25pt;height:15.75pt" o:ole="">
                  <v:imagedata r:id="rId145" o:title=""/>
                </v:shape>
                <o:OLEObject Type="Embed" ProgID="Equation.DSMT4" ShapeID="_x0000_i1096" DrawAspect="Content" ObjectID="_1584289569" r:id="rId146"/>
              </w:object>
            </w:r>
            <w:r w:rsidRPr="00004259">
              <w:rPr>
                <w:rFonts w:asciiTheme="minorBidi" w:hAnsiTheme="minorBidi"/>
              </w:rPr>
              <w:t xml:space="preserve"> . </w:t>
            </w:r>
          </w:p>
          <w:p w14:paraId="4FDC2BE8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Hence </w:t>
            </w:r>
            <w:r w:rsidRPr="00004259">
              <w:rPr>
                <w:rFonts w:asciiTheme="minorBidi" w:eastAsia="Times New Roman" w:hAnsiTheme="minorBidi"/>
                <w:position w:val="-24"/>
                <w:lang w:eastAsia="en-AU"/>
              </w:rPr>
              <w:object w:dxaOrig="1785" w:dyaOrig="615" w14:anchorId="54425568">
                <v:shape id="_x0000_i1097" type="#_x0000_t75" style="width:89.25pt;height:30.75pt" o:ole="">
                  <v:imagedata r:id="rId147" o:title=""/>
                </v:shape>
                <o:OLEObject Type="Embed" ProgID="Equation.DSMT4" ShapeID="_x0000_i1097" DrawAspect="Content" ObjectID="_1584289570" r:id="rId148"/>
              </w:object>
            </w:r>
            <w:r w:rsidRPr="00004259">
              <w:rPr>
                <w:rFonts w:asciiTheme="minorBidi" w:hAnsiTheme="minorBidi"/>
              </w:rPr>
              <w:t xml:space="preserve"> or </w:t>
            </w:r>
            <w:r w:rsidRPr="00004259">
              <w:rPr>
                <w:rFonts w:asciiTheme="minorBidi" w:eastAsia="Times New Roman" w:hAnsiTheme="minorBidi"/>
                <w:position w:val="-24"/>
                <w:lang w:eastAsia="en-AU"/>
              </w:rPr>
              <w:object w:dxaOrig="375" w:dyaOrig="615" w14:anchorId="0FD35738">
                <v:shape id="_x0000_i1098" type="#_x0000_t75" style="width:18.75pt;height:30.75pt" o:ole="">
                  <v:imagedata r:id="rId149" o:title=""/>
                </v:shape>
                <o:OLEObject Type="Embed" ProgID="Equation.DSMT4" ShapeID="_x0000_i1098" DrawAspect="Content" ObjectID="_1584289571" r:id="rId150"/>
              </w:object>
            </w:r>
            <w:r w:rsidRPr="00004259">
              <w:rPr>
                <w:rFonts w:asciiTheme="minorBidi" w:hAnsiTheme="minorBidi"/>
              </w:rPr>
              <w:t xml:space="preserve"> .</w:t>
            </w:r>
            <w:r w:rsidRPr="00004259">
              <w:rPr>
                <w:rFonts w:asciiTheme="minorBidi" w:hAnsiTheme="minorBidi"/>
                <w:position w:val="-10"/>
              </w:rPr>
              <w:t xml:space="preserve"> </w:t>
            </w:r>
          </w:p>
          <w:p w14:paraId="4C8D34CE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Written in polar form, </w:t>
            </w:r>
            <w:r w:rsidRPr="00004259">
              <w:rPr>
                <w:rFonts w:asciiTheme="minorBidi" w:eastAsia="Times New Roman" w:hAnsiTheme="minorBidi"/>
                <w:position w:val="-8"/>
                <w:lang w:eastAsia="en-AU"/>
              </w:rPr>
              <w:object w:dxaOrig="825" w:dyaOrig="360" w14:anchorId="39C5AA0E">
                <v:shape id="_x0000_i1099" type="#_x0000_t75" style="width:41.25pt;height:18pt" o:ole="">
                  <v:imagedata r:id="rId151" o:title=""/>
                </v:shape>
                <o:OLEObject Type="Embed" ProgID="Equation.DSMT4" ShapeID="_x0000_i1099" DrawAspect="Content" ObjectID="_1584289572" r:id="rId152"/>
              </w:object>
            </w:r>
            <w:r w:rsidRPr="00004259">
              <w:rPr>
                <w:rFonts w:asciiTheme="minorBidi" w:hAnsiTheme="minorBidi"/>
              </w:rPr>
              <w:t xml:space="preserve"> cis</w:t>
            </w:r>
            <w:r w:rsidRPr="00004259">
              <w:rPr>
                <w:rFonts w:asciiTheme="minorBidi" w:eastAsia="Times New Roman" w:hAnsiTheme="minorBidi"/>
                <w:position w:val="-6"/>
                <w:lang w:eastAsia="en-AU"/>
              </w:rPr>
              <w:object w:dxaOrig="225" w:dyaOrig="285" w14:anchorId="6F19A317">
                <v:shape id="_x0000_i1100" type="#_x0000_t75" style="width:11.25pt;height:14.25pt" o:ole="">
                  <v:imagedata r:id="rId153" o:title=""/>
                </v:shape>
                <o:OLEObject Type="Embed" ProgID="Equation.DSMT4" ShapeID="_x0000_i1100" DrawAspect="Content" ObjectID="_1584289573" r:id="rId154"/>
              </w:object>
            </w:r>
            <w:r w:rsidRPr="00004259">
              <w:rPr>
                <w:rFonts w:asciiTheme="minorBidi" w:hAnsiTheme="minorBidi"/>
              </w:rPr>
              <w:t xml:space="preserve"> with </w:t>
            </w:r>
            <w:r w:rsidRPr="00004259">
              <w:rPr>
                <w:rFonts w:asciiTheme="minorBidi" w:eastAsia="Times New Roman" w:hAnsiTheme="minorBidi"/>
                <w:position w:val="-24"/>
                <w:lang w:eastAsia="en-AU"/>
              </w:rPr>
              <w:object w:dxaOrig="1485" w:dyaOrig="615" w14:anchorId="4592988D">
                <v:shape id="_x0000_i1101" type="#_x0000_t75" style="width:74.25pt;height:30.75pt" o:ole="">
                  <v:imagedata r:id="rId155" o:title=""/>
                </v:shape>
                <o:OLEObject Type="Embed" ProgID="Equation.DSMT4" ShapeID="_x0000_i1101" DrawAspect="Content" ObjectID="_1584289574" r:id="rId156"/>
              </w:object>
            </w:r>
            <w:r w:rsidRPr="00004259">
              <w:rPr>
                <w:rFonts w:asciiTheme="minorBidi" w:hAnsiTheme="minorBidi"/>
              </w:rPr>
              <w:t xml:space="preserve"> or </w:t>
            </w:r>
            <w:r w:rsidRPr="00004259">
              <w:rPr>
                <w:rFonts w:asciiTheme="minorBidi" w:eastAsia="Times New Roman" w:hAnsiTheme="minorBidi"/>
                <w:position w:val="-24"/>
                <w:lang w:eastAsia="en-AU"/>
              </w:rPr>
              <w:object w:dxaOrig="375" w:dyaOrig="615" w14:anchorId="23F321FB">
                <v:shape id="_x0000_i1102" type="#_x0000_t75" style="width:18.75pt;height:30.75pt" o:ole="">
                  <v:imagedata r:id="rId149" o:title=""/>
                </v:shape>
                <o:OLEObject Type="Embed" ProgID="Equation.DSMT4" ShapeID="_x0000_i1102" DrawAspect="Content" ObjectID="_1584289575" r:id="rId157"/>
              </w:object>
            </w:r>
            <w:r w:rsidRPr="00004259">
              <w:rPr>
                <w:rFonts w:asciiTheme="minorBidi" w:hAnsiTheme="minorBidi"/>
              </w:rPr>
              <w:t xml:space="preserve"> .</w:t>
            </w:r>
          </w:p>
          <w:p w14:paraId="602F8E49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oreover, cis</w:t>
            </w:r>
            <w:r w:rsidRPr="00004259">
              <w:rPr>
                <w:rFonts w:asciiTheme="minorBidi" w:eastAsia="Times New Roman" w:hAnsiTheme="minorBidi"/>
                <w:position w:val="-28"/>
                <w:lang w:eastAsia="en-AU"/>
              </w:rPr>
              <w:object w:dxaOrig="1455" w:dyaOrig="660" w14:anchorId="416B5BF9">
                <v:shape id="_x0000_i1103" type="#_x0000_t75" style="width:72.75pt;height:33pt" o:ole="">
                  <v:imagedata r:id="rId158" o:title=""/>
                </v:shape>
                <o:OLEObject Type="Embed" ProgID="Equation.DSMT4" ShapeID="_x0000_i1103" DrawAspect="Content" ObjectID="_1584289576" r:id="rId159"/>
              </w:object>
            </w:r>
            <w:r w:rsidRPr="00004259">
              <w:rPr>
                <w:rFonts w:asciiTheme="minorBidi" w:hAnsiTheme="minorBidi"/>
              </w:rPr>
              <w:t xml:space="preserve"> </w:t>
            </w:r>
            <w:proofErr w:type="spellStart"/>
            <w:r w:rsidRPr="00004259">
              <w:rPr>
                <w:rFonts w:asciiTheme="minorBidi" w:hAnsiTheme="minorBidi"/>
              </w:rPr>
              <w:t>cis</w:t>
            </w:r>
            <w:proofErr w:type="spellEnd"/>
            <w:r w:rsidRPr="00004259">
              <w:rPr>
                <w:rFonts w:asciiTheme="minorBidi" w:eastAsia="Times New Roman" w:hAnsiTheme="minorBidi"/>
                <w:position w:val="-28"/>
                <w:lang w:eastAsia="en-AU"/>
              </w:rPr>
              <w:object w:dxaOrig="1725" w:dyaOrig="660" w14:anchorId="4EB4255D">
                <v:shape id="_x0000_i1104" type="#_x0000_t75" style="width:86.25pt;height:33pt" o:ole="">
                  <v:imagedata r:id="rId160" o:title=""/>
                </v:shape>
                <o:OLEObject Type="Embed" ProgID="Equation.DSMT4" ShapeID="_x0000_i1104" DrawAspect="Content" ObjectID="_1584289577" r:id="rId161"/>
              </w:object>
            </w:r>
            <w:r w:rsidRPr="00004259">
              <w:rPr>
                <w:rFonts w:asciiTheme="minorBidi" w:hAnsiTheme="minorBidi"/>
              </w:rPr>
              <w:t xml:space="preserve"> </w:t>
            </w:r>
            <w:proofErr w:type="spellStart"/>
            <w:r w:rsidRPr="00004259">
              <w:rPr>
                <w:rFonts w:asciiTheme="minorBidi" w:hAnsiTheme="minorBidi"/>
              </w:rPr>
              <w:t>cis</w:t>
            </w:r>
            <w:proofErr w:type="spellEnd"/>
            <w:r w:rsidRPr="00004259">
              <w:rPr>
                <w:rFonts w:asciiTheme="minorBidi" w:eastAsia="Times New Roman" w:hAnsiTheme="minorBidi"/>
                <w:position w:val="-28"/>
                <w:lang w:eastAsia="en-AU"/>
              </w:rPr>
              <w:object w:dxaOrig="1725" w:dyaOrig="660" w14:anchorId="700A4CAE">
                <v:shape id="_x0000_i1105" type="#_x0000_t75" style="width:86.25pt;height:33pt" o:ole="">
                  <v:imagedata r:id="rId162" o:title=""/>
                </v:shape>
                <o:OLEObject Type="Embed" ProgID="Equation.DSMT4" ShapeID="_x0000_i1105" DrawAspect="Content" ObjectID="_1584289578" r:id="rId163"/>
              </w:object>
            </w:r>
            <w:r w:rsidRPr="00004259">
              <w:rPr>
                <w:rFonts w:asciiTheme="minorBidi" w:hAnsiTheme="minorBidi"/>
              </w:rPr>
              <w:t xml:space="preserve"> </w:t>
            </w:r>
            <w:proofErr w:type="spellStart"/>
            <w:r w:rsidRPr="00004259">
              <w:rPr>
                <w:rFonts w:asciiTheme="minorBidi" w:hAnsiTheme="minorBidi"/>
              </w:rPr>
              <w:t>cis</w:t>
            </w:r>
            <w:proofErr w:type="spellEnd"/>
            <w:r w:rsidRPr="00004259">
              <w:rPr>
                <w:rFonts w:asciiTheme="minorBidi" w:eastAsia="Times New Roman" w:hAnsiTheme="minorBidi"/>
                <w:position w:val="-28"/>
                <w:lang w:eastAsia="en-AU"/>
              </w:rPr>
              <w:object w:dxaOrig="1575" w:dyaOrig="660" w14:anchorId="562C9EA1">
                <v:shape id="_x0000_i1106" type="#_x0000_t75" style="width:78.75pt;height:33pt" o:ole="">
                  <v:imagedata r:id="rId164" o:title=""/>
                </v:shape>
                <o:OLEObject Type="Embed" ProgID="Equation.DSMT4" ShapeID="_x0000_i1106" DrawAspect="Content" ObjectID="_1584289579" r:id="rId165"/>
              </w:object>
            </w:r>
          </w:p>
          <w:p w14:paraId="1B72835A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and </w:t>
            </w:r>
            <w:r w:rsidRPr="00004259">
              <w:rPr>
                <w:rFonts w:asciiTheme="minorBidi" w:eastAsia="Times New Roman" w:hAnsiTheme="minorBidi"/>
                <w:position w:val="-28"/>
                <w:lang w:eastAsia="en-AU"/>
              </w:rPr>
              <w:object w:dxaOrig="1035" w:dyaOrig="720" w14:anchorId="08CE643A">
                <v:shape id="_x0000_i1107" type="#_x0000_t75" style="width:51.75pt;height:36pt" o:ole="">
                  <v:imagedata r:id="rId166" o:title=""/>
                </v:shape>
                <o:OLEObject Type="Embed" ProgID="Equation.DSMT4" ShapeID="_x0000_i1107" DrawAspect="Content" ObjectID="_1584289580" r:id="rId167"/>
              </w:object>
            </w:r>
            <w:r w:rsidRPr="00004259">
              <w:rPr>
                <w:rFonts w:asciiTheme="minorBidi" w:hAnsiTheme="minorBidi"/>
              </w:rPr>
              <w:t xml:space="preserve"> so the solutions are</w:t>
            </w:r>
          </w:p>
          <w:p w14:paraId="1325DEB4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eastAsia="Times New Roman" w:hAnsiTheme="minorBidi"/>
                <w:position w:val="-12"/>
                <w:lang w:eastAsia="en-AU"/>
              </w:rPr>
              <w:object w:dxaOrig="1305" w:dyaOrig="405" w14:anchorId="70E7C176">
                <v:shape id="_x0000_i1108" type="#_x0000_t75" style="width:65.25pt;height:20.25pt" o:ole="">
                  <v:imagedata r:id="rId168" o:title=""/>
                </v:shape>
                <o:OLEObject Type="Embed" ProgID="Equation.DSMT4" ShapeID="_x0000_i1108" DrawAspect="Content" ObjectID="_1584289581" r:id="rId169"/>
              </w:object>
            </w:r>
            <w:r w:rsidRPr="00004259">
              <w:rPr>
                <w:rFonts w:asciiTheme="minorBidi" w:hAnsiTheme="minorBidi"/>
              </w:rPr>
              <w:t xml:space="preserve">. </w:t>
            </w:r>
            <w:r w:rsidRPr="00004259">
              <w:rPr>
                <w:rFonts w:asciiTheme="minorBidi" w:eastAsia="Times New Roman" w:hAnsiTheme="minorBidi"/>
                <w:position w:val="-12"/>
                <w:lang w:eastAsia="en-AU"/>
              </w:rPr>
              <w:object w:dxaOrig="1500" w:dyaOrig="405" w14:anchorId="05F5B525">
                <v:shape id="_x0000_i1109" type="#_x0000_t75" style="width:75pt;height:20.25pt" o:ole="">
                  <v:imagedata r:id="rId170" o:title=""/>
                </v:shape>
                <o:OLEObject Type="Embed" ProgID="Equation.DSMT4" ShapeID="_x0000_i1109" DrawAspect="Content" ObjectID="_1584289582" r:id="rId171"/>
              </w:object>
            </w:r>
            <w:r w:rsidRPr="00004259">
              <w:rPr>
                <w:rFonts w:asciiTheme="minorBidi" w:hAnsiTheme="minorBidi"/>
              </w:rPr>
              <w:t xml:space="preserve">, </w:t>
            </w:r>
            <w:r w:rsidRPr="00004259">
              <w:rPr>
                <w:rFonts w:asciiTheme="minorBidi" w:eastAsia="Times New Roman" w:hAnsiTheme="minorBidi"/>
                <w:position w:val="-12"/>
                <w:lang w:eastAsia="en-AU"/>
              </w:rPr>
              <w:object w:dxaOrig="1485" w:dyaOrig="405" w14:anchorId="3E3307DC">
                <v:shape id="_x0000_i1110" type="#_x0000_t75" style="width:74.25pt;height:20.25pt" o:ole="">
                  <v:imagedata r:id="rId172" o:title=""/>
                </v:shape>
                <o:OLEObject Type="Embed" ProgID="Equation.DSMT4" ShapeID="_x0000_i1110" DrawAspect="Content" ObjectID="_1584289583" r:id="rId173"/>
              </w:object>
            </w:r>
            <w:r w:rsidRPr="00004259">
              <w:rPr>
                <w:rFonts w:asciiTheme="minorBidi" w:hAnsiTheme="minorBidi"/>
              </w:rPr>
              <w:t xml:space="preserve"> and </w:t>
            </w:r>
            <w:r w:rsidRPr="00004259">
              <w:rPr>
                <w:rFonts w:asciiTheme="minorBidi" w:eastAsia="Times New Roman" w:hAnsiTheme="minorBidi"/>
                <w:position w:val="-12"/>
                <w:lang w:eastAsia="en-AU"/>
              </w:rPr>
              <w:object w:dxaOrig="1335" w:dyaOrig="405" w14:anchorId="46C15E56">
                <v:shape id="_x0000_i1111" type="#_x0000_t75" style="width:66.75pt;height:20.25pt" o:ole="">
                  <v:imagedata r:id="rId174" o:title=""/>
                </v:shape>
                <o:OLEObject Type="Embed" ProgID="Equation.DSMT4" ShapeID="_x0000_i1111" DrawAspect="Content" ObjectID="_1584289584" r:id="rId175"/>
              </w:object>
            </w:r>
            <w:r w:rsidRPr="00004259">
              <w:rPr>
                <w:rFonts w:asciiTheme="minorBidi" w:hAnsiTheme="minorBidi"/>
              </w:rPr>
              <w:t>.</w:t>
            </w:r>
          </w:p>
          <w:p w14:paraId="2EDD4C0D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292711" w:rsidRPr="00004259" w14:paraId="2EF5792E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62DF20" w14:textId="141028B0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6C7A3" w14:textId="77777777" w:rsidR="00292711" w:rsidRPr="00004259" w:rsidRDefault="00292711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292711" w:rsidRPr="00004259" w14:paraId="47371BD1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69FB2" w14:textId="77777777" w:rsidR="00292711" w:rsidRPr="00004259" w:rsidRDefault="00292711" w:rsidP="004F3B1F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hAnsiTheme="minorBidi"/>
                <w:position w:val="-10"/>
              </w:rPr>
              <w:t xml:space="preserve"> </w:t>
            </w:r>
          </w:p>
          <w:p w14:paraId="3C993C2B" w14:textId="6CCB3C5B" w:rsidR="00292711" w:rsidRPr="00004259" w:rsidRDefault="00292711" w:rsidP="00DA1EAD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derives the result that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975" w:dyaOrig="360" w14:anchorId="034CD3CD">
                <v:shape id="_x0000_i1112" type="#_x0000_t75" style="width:48.75pt;height:18pt" o:ole="">
                  <v:imagedata r:id="rId176" o:title=""/>
                </v:shape>
                <o:OLEObject Type="Embed" ProgID="Equation.DSMT4" ShapeID="_x0000_i1112" DrawAspect="Content" ObjectID="_1584289585" r:id="rId177"/>
              </w:object>
            </w:r>
            <w:r w:rsidRPr="00004259">
              <w:rPr>
                <w:rFonts w:asciiTheme="minorBidi" w:hAnsiTheme="minorBidi"/>
              </w:rPr>
              <w:t xml:space="preserve"> </w:t>
            </w:r>
          </w:p>
          <w:p w14:paraId="5DA6028E" w14:textId="521B8AD1" w:rsidR="00292711" w:rsidRPr="00004259" w:rsidRDefault="00292711" w:rsidP="00DA1EAD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deduces the correct value of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345" w:dyaOrig="315" w14:anchorId="356608AF">
                <v:shape id="_x0000_i1113" type="#_x0000_t75" style="width:17.25pt;height:15.75pt" o:ole="">
                  <v:imagedata r:id="rId178" o:title=""/>
                </v:shape>
                <o:OLEObject Type="Embed" ProgID="Equation.DSMT4" ShapeID="_x0000_i1113" DrawAspect="Content" ObjectID="_1584289586" r:id="rId179"/>
              </w:object>
            </w:r>
            <w:r w:rsidRPr="00004259">
              <w:rPr>
                <w:rFonts w:asciiTheme="minorBidi" w:hAnsiTheme="minorBidi"/>
              </w:rPr>
              <w:t xml:space="preserve"> </w:t>
            </w:r>
          </w:p>
          <w:p w14:paraId="44BCDF9F" w14:textId="187D6E1B" w:rsidR="00292711" w:rsidRPr="00004259" w:rsidRDefault="00292711" w:rsidP="00DA1EAD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obtains one value of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1200" w:dyaOrig="315" w14:anchorId="2667F7AC">
                <v:shape id="_x0000_i1114" type="#_x0000_t75" style="width:60pt;height:15.75pt" o:ole="">
                  <v:imagedata r:id="rId180" o:title=""/>
                </v:shape>
                <o:OLEObject Type="Embed" ProgID="Equation.DSMT4" ShapeID="_x0000_i1114" DrawAspect="Content" ObjectID="_1584289587" r:id="rId181"/>
              </w:object>
            </w:r>
            <w:r w:rsidRPr="00004259">
              <w:rPr>
                <w:rFonts w:asciiTheme="minorBidi" w:hAnsiTheme="minorBidi"/>
              </w:rPr>
              <w:t xml:space="preserve">  </w:t>
            </w:r>
          </w:p>
          <w:p w14:paraId="1CDBAF08" w14:textId="35236064" w:rsidR="00292711" w:rsidRPr="00292711" w:rsidRDefault="006C71C3" w:rsidP="00DA1EAD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determines </w:t>
            </w:r>
            <w:r w:rsidR="00292711" w:rsidRPr="00292711">
              <w:rPr>
                <w:rFonts w:asciiTheme="minorBidi" w:hAnsiTheme="minorBidi"/>
              </w:rPr>
              <w:t xml:space="preserve">all four possible values of </w:t>
            </w:r>
            <w:r w:rsidR="00292711" w:rsidRPr="00004259">
              <w:rPr>
                <w:rFonts w:eastAsia="Times New Roman"/>
                <w:position w:val="-10"/>
                <w:lang w:eastAsia="en-AU"/>
              </w:rPr>
              <w:object w:dxaOrig="525" w:dyaOrig="255" w14:anchorId="7D9540A5">
                <v:shape id="_x0000_i1115" type="#_x0000_t75" style="width:26.25pt;height:12.75pt" o:ole="">
                  <v:imagedata r:id="rId182" o:title=""/>
                </v:shape>
                <o:OLEObject Type="Embed" ProgID="Equation.DSMT4" ShapeID="_x0000_i1115" DrawAspect="Content" ObjectID="_1584289588" r:id="rId183"/>
              </w:object>
            </w:r>
            <w:r w:rsidR="00292711" w:rsidRPr="00292711">
              <w:rPr>
                <w:rFonts w:asciiTheme="minorBidi" w:hAnsiTheme="minorBidi"/>
              </w:rPr>
              <w:t xml:space="preserve"> </w:t>
            </w:r>
          </w:p>
          <w:p w14:paraId="32D67856" w14:textId="6F4C8779" w:rsidR="00292711" w:rsidRPr="00004259" w:rsidRDefault="00292711" w:rsidP="00DA1EAD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writes down the </w:t>
            </w:r>
            <w:proofErr w:type="spellStart"/>
            <w:r w:rsidRPr="00004259">
              <w:rPr>
                <w:rFonts w:asciiTheme="minorBidi" w:hAnsiTheme="minorBidi"/>
              </w:rPr>
              <w:t>the</w:t>
            </w:r>
            <w:proofErr w:type="spellEnd"/>
            <w:r w:rsidRPr="00004259">
              <w:rPr>
                <w:rFonts w:asciiTheme="minorBidi" w:hAnsiTheme="minorBidi"/>
              </w:rPr>
              <w:t xml:space="preserve"> real and imaginary parts of the </w:t>
            </w:r>
            <w:proofErr w:type="gramStart"/>
            <w:r w:rsidRPr="00004259">
              <w:rPr>
                <w:rFonts w:asciiTheme="minorBidi" w:hAnsiTheme="minorBidi"/>
              </w:rPr>
              <w:t>four  ‘</w:t>
            </w:r>
            <w:proofErr w:type="gramEnd"/>
            <w:r w:rsidRPr="00004259">
              <w:rPr>
                <w:rFonts w:asciiTheme="minorBidi" w:hAnsiTheme="minorBidi"/>
              </w:rPr>
              <w:t>‘cis’ values</w:t>
            </w:r>
          </w:p>
          <w:p w14:paraId="68D33815" w14:textId="3532114A" w:rsidR="00292711" w:rsidRPr="00004259" w:rsidRDefault="00292711" w:rsidP="00DA1EAD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solves correctly </w:t>
            </w:r>
            <w:proofErr w:type="gramStart"/>
            <w:r w:rsidRPr="00004259">
              <w:rPr>
                <w:rFonts w:asciiTheme="minorBidi" w:hAnsiTheme="minorBidi"/>
              </w:rPr>
              <w:t>for  the</w:t>
            </w:r>
            <w:proofErr w:type="gramEnd"/>
            <w:r w:rsidRPr="00004259">
              <w:rPr>
                <w:rFonts w:asciiTheme="minorBidi" w:hAnsiTheme="minorBidi"/>
              </w:rPr>
              <w:t xml:space="preserve"> real and imaginary parts of all four solution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B6A5A" w14:textId="77777777" w:rsidR="00292711" w:rsidRPr="00004259" w:rsidRDefault="0029271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58CBC7AD" w14:textId="77777777" w:rsidR="00292711" w:rsidRPr="00004259" w:rsidRDefault="0029271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CB80E8B" w14:textId="77777777" w:rsidR="00292711" w:rsidRPr="00004259" w:rsidRDefault="0029271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5C12A40A" w14:textId="77777777" w:rsidR="00292711" w:rsidRPr="00004259" w:rsidRDefault="0029271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22C00A7" w14:textId="77777777" w:rsidR="00292711" w:rsidRPr="00004259" w:rsidRDefault="0029271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7D21EB85" w14:textId="77777777" w:rsidR="00292711" w:rsidRPr="00004259" w:rsidRDefault="0029271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95539E4" w14:textId="77777777" w:rsidR="00292711" w:rsidRPr="00004259" w:rsidRDefault="0029271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759A9AF2" w14:textId="77777777" w:rsidR="00292711" w:rsidRPr="00004259" w:rsidRDefault="0029271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2832FBF7" w14:textId="77777777" w:rsidR="00292711" w:rsidRDefault="00292711" w:rsidP="0029271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="Arial" w:hAnsi="Arial" w:cs="Arial"/>
          <w:b/>
          <w:szCs w:val="24"/>
          <w:lang w:eastAsia="en-AU"/>
        </w:rPr>
      </w:pPr>
    </w:p>
    <w:p w14:paraId="46F900CE" w14:textId="77777777" w:rsidR="00292711" w:rsidRDefault="00292711" w:rsidP="00292711">
      <w:pPr>
        <w:tabs>
          <w:tab w:val="right" w:pos="9356"/>
        </w:tabs>
        <w:spacing w:after="160" w:line="256" w:lineRule="auto"/>
        <w:contextualSpacing/>
        <w:rPr>
          <w:rFonts w:cs="Arial"/>
        </w:rPr>
      </w:pPr>
    </w:p>
    <w:p w14:paraId="59A0C304" w14:textId="77777777" w:rsidR="00292711" w:rsidRDefault="00292711" w:rsidP="00292711">
      <w:pPr>
        <w:tabs>
          <w:tab w:val="right" w:pos="9356"/>
        </w:tabs>
        <w:spacing w:after="160" w:line="256" w:lineRule="auto"/>
        <w:contextualSpacing/>
        <w:rPr>
          <w:rFonts w:cs="Arial"/>
        </w:rPr>
      </w:pPr>
    </w:p>
    <w:p w14:paraId="5CCE1122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6874299A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4B6CFA7F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2ED2B626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64A2ABBD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4FA36CFE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4B99255D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4D3B3980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7419BFBC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1ADD8024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3E89ADD5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42DEAC88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5EBCB1E5" w14:textId="77777777" w:rsidR="00292711" w:rsidRDefault="00292711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</w:p>
    <w:p w14:paraId="461FF20A" w14:textId="1303E3EE" w:rsidR="00292711" w:rsidRPr="009B0430" w:rsidRDefault="00292711" w:rsidP="009B0430">
      <w:pPr>
        <w:pStyle w:val="ListParagraph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lastRenderedPageBreak/>
        <w:t>Question 14(</w:t>
      </w:r>
      <w:proofErr w:type="gramStart"/>
      <w:r>
        <w:rPr>
          <w:rFonts w:asciiTheme="minorBidi" w:hAnsiTheme="minorBidi"/>
          <w:b/>
          <w:bCs/>
          <w:lang w:val="en-AU"/>
        </w:rPr>
        <w:t>a</w:t>
      </w:r>
      <w:r w:rsidRPr="00AB390B">
        <w:rPr>
          <w:rFonts w:asciiTheme="minorBidi" w:hAnsiTheme="minorBidi"/>
          <w:b/>
          <w:bCs/>
          <w:lang w:val="en-AU"/>
        </w:rPr>
        <w:t>)</w:t>
      </w:r>
      <w:r>
        <w:rPr>
          <w:rFonts w:asciiTheme="minorBidi" w:hAnsiTheme="minorBidi"/>
          <w:b/>
          <w:bCs/>
          <w:lang w:val="en-AU"/>
        </w:rPr>
        <w:t xml:space="preserve">   </w:t>
      </w:r>
      <w:proofErr w:type="gramEnd"/>
      <w:r>
        <w:rPr>
          <w:rFonts w:asciiTheme="minorBidi" w:hAnsiTheme="minorBidi"/>
          <w:b/>
          <w:bCs/>
          <w:lang w:val="en-AU"/>
        </w:rPr>
        <w:t xml:space="preserve">                                                                                     </w:t>
      </w:r>
      <w:r w:rsidR="009B0430">
        <w:rPr>
          <w:rFonts w:asciiTheme="minorBidi" w:hAnsiTheme="minorBidi"/>
          <w:b/>
          <w:bCs/>
          <w:lang w:val="en-AU"/>
        </w:rPr>
        <w:t xml:space="preserve">                       (3 marks)</w:t>
      </w:r>
    </w:p>
    <w:p w14:paraId="0642F6A2" w14:textId="77777777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59E673E6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C5F72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21122368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8DE2A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C91EE1">
              <w:rPr>
                <w:rFonts w:asciiTheme="minorBidi" w:hAnsiTheme="minorBidi"/>
                <w:position w:val="-12"/>
                <w:lang w:val="en-AU"/>
              </w:rPr>
              <w:object w:dxaOrig="3640" w:dyaOrig="400" w14:anchorId="6653CB57">
                <v:shape id="_x0000_i1116" type="#_x0000_t75" style="width:182.25pt;height:20.25pt" o:ole="">
                  <v:imagedata r:id="rId184" o:title=""/>
                </v:shape>
                <o:OLEObject Type="Embed" ProgID="Equation.DSMT4" ShapeID="_x0000_i1116" DrawAspect="Content" ObjectID="_1584289589" r:id="rId185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78F93670" w14:textId="3B9FF0DC" w:rsidR="009B0430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lang w:val="en-AU"/>
              </w:rPr>
            </w:pPr>
            <w:proofErr w:type="gramStart"/>
            <w:r>
              <w:rPr>
                <w:rFonts w:asciiTheme="minorBidi" w:hAnsiTheme="minorBidi"/>
                <w:lang w:val="en-AU"/>
              </w:rPr>
              <w:t>Therefore</w:t>
            </w:r>
            <w:proofErr w:type="gramEnd"/>
            <w:r>
              <w:rPr>
                <w:rFonts w:asciiTheme="minorBidi" w:hAnsiTheme="minorBidi"/>
                <w:lang w:val="en-AU"/>
              </w:rPr>
              <w:t xml:space="preserve"> the inverse function is </w:t>
            </w:r>
            <w:r w:rsidRPr="00C91EE1">
              <w:rPr>
                <w:rFonts w:asciiTheme="minorBidi" w:hAnsiTheme="minorBidi"/>
                <w:position w:val="-10"/>
                <w:lang w:val="en-AU"/>
              </w:rPr>
              <w:object w:dxaOrig="1400" w:dyaOrig="380" w14:anchorId="37ACB6AD">
                <v:shape id="_x0000_i1117" type="#_x0000_t75" style="width:69.75pt;height:18.75pt" o:ole="">
                  <v:imagedata r:id="rId186" o:title=""/>
                </v:shape>
                <o:OLEObject Type="Embed" ProgID="Equation.DSMT4" ShapeID="_x0000_i1117" DrawAspect="Content" ObjectID="_1584289590" r:id="rId187"/>
              </w:object>
            </w:r>
          </w:p>
          <w:p w14:paraId="6924C1DE" w14:textId="77777777" w:rsidR="006C71C3" w:rsidRDefault="006C71C3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lang w:val="en-AU"/>
              </w:rPr>
            </w:pPr>
          </w:p>
          <w:p w14:paraId="422E4647" w14:textId="7C50CA17" w:rsidR="006C71C3" w:rsidRPr="00004259" w:rsidRDefault="006C71C3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lang w:val="en-AU"/>
              </w:rPr>
              <w:t>(</w:t>
            </w:r>
            <w:proofErr w:type="gramStart"/>
            <w:r>
              <w:rPr>
                <w:rFonts w:asciiTheme="minorBidi" w:hAnsiTheme="minorBidi"/>
                <w:lang w:val="en-AU"/>
              </w:rPr>
              <w:t>Alternatively</w:t>
            </w:r>
            <w:proofErr w:type="gramEnd"/>
            <w:r>
              <w:rPr>
                <w:rFonts w:asciiTheme="minorBidi" w:hAnsiTheme="minorBidi"/>
                <w:lang w:val="en-AU"/>
              </w:rPr>
              <w:t xml:space="preserve"> students may define the other branch with </w:t>
            </w:r>
            <w:r w:rsidRPr="006C71C3">
              <w:rPr>
                <w:rFonts w:asciiTheme="minorBidi" w:hAnsiTheme="minorBidi"/>
                <w:position w:val="-12"/>
                <w:lang w:val="en-AU"/>
              </w:rPr>
              <w:object w:dxaOrig="1219" w:dyaOrig="400" w14:anchorId="48EB1B46">
                <v:shape id="_x0000_i1118" type="#_x0000_t75" style="width:60.75pt;height:20.25pt" o:ole="">
                  <v:imagedata r:id="rId188" o:title=""/>
                </v:shape>
                <o:OLEObject Type="Embed" ProgID="Equation.DSMT4" ShapeID="_x0000_i1118" DrawAspect="Content" ObjectID="_1584289591" r:id="rId189"/>
              </w:object>
            </w:r>
            <w:r>
              <w:rPr>
                <w:rFonts w:asciiTheme="minorBidi" w:hAnsiTheme="minorBidi"/>
                <w:lang w:val="en-AU"/>
              </w:rPr>
              <w:t xml:space="preserve"> so </w:t>
            </w:r>
            <w:r w:rsidRPr="006C71C3">
              <w:rPr>
                <w:rFonts w:asciiTheme="minorBidi" w:hAnsiTheme="minorBidi"/>
                <w:position w:val="-10"/>
                <w:lang w:val="en-AU"/>
              </w:rPr>
              <w:object w:dxaOrig="1540" w:dyaOrig="380" w14:anchorId="76AE50A0">
                <v:shape id="_x0000_i1119" type="#_x0000_t75" style="width:77.25pt;height:18.75pt" o:ole="">
                  <v:imagedata r:id="rId190" o:title=""/>
                </v:shape>
                <o:OLEObject Type="Embed" ProgID="Equation.DSMT4" ShapeID="_x0000_i1119" DrawAspect="Content" ObjectID="_1584289592" r:id="rId191"/>
              </w:object>
            </w:r>
            <w:r>
              <w:rPr>
                <w:rFonts w:asciiTheme="minorBidi" w:hAnsiTheme="minorBidi"/>
                <w:lang w:val="en-AU"/>
              </w:rPr>
              <w:t xml:space="preserve"> .)</w:t>
            </w:r>
          </w:p>
          <w:p w14:paraId="0BAA5882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9B0430" w:rsidRPr="00004259" w14:paraId="6F02D431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51EC1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9A104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1F05CCBA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0A9F8" w14:textId="77777777" w:rsidR="009B0430" w:rsidRPr="00E6530D" w:rsidRDefault="009B0430" w:rsidP="009B0430">
            <w:pPr>
              <w:pStyle w:val="ListParagraph"/>
              <w:numPr>
                <w:ilvl w:val="0"/>
                <w:numId w:val="16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6530D">
              <w:rPr>
                <w:rFonts w:asciiTheme="minorBidi" w:hAnsiTheme="minorBidi"/>
                <w:lang w:val="en-AU"/>
              </w:rPr>
              <w:t xml:space="preserve">writes the equation </w:t>
            </w:r>
            <w:r w:rsidRPr="00C91EE1">
              <w:rPr>
                <w:position w:val="-10"/>
                <w:lang w:val="en-AU"/>
              </w:rPr>
              <w:object w:dxaOrig="920" w:dyaOrig="320" w14:anchorId="51B3ACD8">
                <v:shape id="_x0000_i1120" type="#_x0000_t75" style="width:45.75pt;height:15.75pt" o:ole="">
                  <v:imagedata r:id="rId192" o:title=""/>
                </v:shape>
                <o:OLEObject Type="Embed" ProgID="Equation.DSMT4" ShapeID="_x0000_i1120" DrawAspect="Content" ObjectID="_1584289593" r:id="rId193"/>
              </w:object>
            </w:r>
            <w:r w:rsidRPr="00E6530D">
              <w:rPr>
                <w:rFonts w:asciiTheme="minorBidi" w:hAnsiTheme="minorBidi"/>
                <w:lang w:val="en-AU"/>
              </w:rPr>
              <w:t xml:space="preserve"> </w:t>
            </w:r>
          </w:p>
          <w:p w14:paraId="6CE578D1" w14:textId="53C935E0" w:rsidR="009B0430" w:rsidRPr="00E6530D" w:rsidRDefault="006C71C3" w:rsidP="006C71C3">
            <w:pPr>
              <w:pStyle w:val="ListParagraph"/>
              <w:numPr>
                <w:ilvl w:val="0"/>
                <w:numId w:val="16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olves for</w:t>
            </w:r>
            <w:r w:rsidRPr="00E6530D">
              <w:rPr>
                <w:rFonts w:asciiTheme="minorBidi" w:hAnsiTheme="minorBidi"/>
                <w:lang w:val="en-AU"/>
              </w:rPr>
              <w:t xml:space="preserve"> </w:t>
            </w:r>
            <w:r w:rsidRPr="006C71C3">
              <w:rPr>
                <w:position w:val="-6"/>
                <w:lang w:val="en-AU"/>
              </w:rPr>
              <w:object w:dxaOrig="200" w:dyaOrig="220" w14:anchorId="16303B5D">
                <v:shape id="_x0000_i1121" type="#_x0000_t75" style="width:9.75pt;height:10.5pt" o:ole="">
                  <v:imagedata r:id="rId194" o:title=""/>
                </v:shape>
                <o:OLEObject Type="Embed" ProgID="Equation.DSMT4" ShapeID="_x0000_i1121" DrawAspect="Content" ObjectID="_1584289594" r:id="rId195"/>
              </w:object>
            </w:r>
            <w:r w:rsidRPr="00E6530D">
              <w:rPr>
                <w:rFonts w:asciiTheme="minorBidi" w:hAnsiTheme="minorBidi"/>
                <w:lang w:val="en-AU"/>
              </w:rPr>
              <w:t xml:space="preserve"> </w:t>
            </w:r>
            <w:r w:rsidR="009B0430" w:rsidRPr="00E6530D">
              <w:rPr>
                <w:rFonts w:asciiTheme="minorBidi" w:hAnsiTheme="minorBidi"/>
                <w:lang w:val="en-AU"/>
              </w:rPr>
              <w:t xml:space="preserve">  </w:t>
            </w:r>
          </w:p>
          <w:p w14:paraId="5A934F6A" w14:textId="3A58CF14" w:rsidR="009B0430" w:rsidRPr="007F1B82" w:rsidRDefault="009B0430" w:rsidP="009B0430">
            <w:pPr>
              <w:pStyle w:val="ListParagraph"/>
              <w:numPr>
                <w:ilvl w:val="0"/>
                <w:numId w:val="1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E6530D">
              <w:rPr>
                <w:rFonts w:asciiTheme="minorBidi" w:hAnsiTheme="minorBidi"/>
                <w:lang w:val="en-AU"/>
              </w:rPr>
              <w:t>states correct inverse func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A79D6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0A00E8E7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FF39772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3C8BCD05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295536E" w14:textId="77777777" w:rsidR="00292711" w:rsidRDefault="00292711" w:rsidP="00292711">
      <w:pPr>
        <w:tabs>
          <w:tab w:val="right" w:pos="9356"/>
        </w:tabs>
        <w:rPr>
          <w:rFonts w:asciiTheme="minorBidi" w:eastAsia="Arial" w:hAnsiTheme="minorBidi"/>
          <w:b/>
          <w:bCs/>
          <w:lang w:val="en-AU"/>
        </w:rPr>
      </w:pPr>
    </w:p>
    <w:p w14:paraId="54F1E237" w14:textId="77777777" w:rsidR="006C71C3" w:rsidRDefault="006C71C3" w:rsidP="00292711">
      <w:pPr>
        <w:tabs>
          <w:tab w:val="right" w:pos="9356"/>
        </w:tabs>
        <w:rPr>
          <w:rFonts w:asciiTheme="minorBidi" w:eastAsia="Arial" w:hAnsiTheme="minorBidi"/>
          <w:b/>
          <w:bCs/>
          <w:lang w:val="en-AU"/>
        </w:rPr>
      </w:pPr>
    </w:p>
    <w:p w14:paraId="5E8045D3" w14:textId="77777777" w:rsidR="006C71C3" w:rsidRDefault="006C71C3" w:rsidP="00292711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45AE8F15" w14:textId="29C89813" w:rsidR="00292711" w:rsidRPr="004F1C91" w:rsidRDefault="00292711" w:rsidP="00292711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tion 14(</w:t>
      </w:r>
      <w:proofErr w:type="gramStart"/>
      <w:r>
        <w:rPr>
          <w:rFonts w:ascii="Arial" w:hAnsi="Arial" w:cs="Arial"/>
          <w:b/>
          <w:lang w:val="en-AU"/>
        </w:rPr>
        <w:t>b)</w:t>
      </w:r>
      <w:r w:rsidR="00E6530D">
        <w:rPr>
          <w:rFonts w:ascii="Arial" w:hAnsi="Arial" w:cs="Arial"/>
          <w:b/>
          <w:lang w:val="en-AU"/>
        </w:rPr>
        <w:t xml:space="preserve">   </w:t>
      </w:r>
      <w:proofErr w:type="gramEnd"/>
      <w:r w:rsidR="00E6530D"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 (2 marks)</w:t>
      </w:r>
      <w:r>
        <w:rPr>
          <w:rFonts w:ascii="Arial" w:hAnsi="Arial" w:cs="Arial"/>
          <w:b/>
          <w:lang w:val="en-AU"/>
        </w:rPr>
        <w:tab/>
      </w:r>
    </w:p>
    <w:p w14:paraId="7772D09A" w14:textId="4265C2E0" w:rsidR="009B0430" w:rsidRPr="009B0430" w:rsidRDefault="00E6530D" w:rsidP="006C71C3">
      <w:pPr>
        <w:tabs>
          <w:tab w:val="center" w:pos="4960"/>
          <w:tab w:val="right" w:pos="9356"/>
        </w:tabs>
        <w:ind w:right="-4"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ab/>
        <w:t xml:space="preserve"> 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65591E33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2A5DB1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30356BB3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3420F" w14:textId="77777777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Domain is </w:t>
            </w:r>
            <w:r w:rsidR="006C71C3" w:rsidRPr="00C91EE1">
              <w:rPr>
                <w:rFonts w:asciiTheme="minorBidi" w:hAnsiTheme="minorBidi"/>
                <w:position w:val="-10"/>
                <w:lang w:val="en-AU"/>
              </w:rPr>
              <w:object w:dxaOrig="1100" w:dyaOrig="320" w14:anchorId="1CD15706">
                <v:shape id="_x0000_i1122" type="#_x0000_t75" style="width:54.75pt;height:15.75pt" o:ole="">
                  <v:imagedata r:id="rId196" o:title=""/>
                </v:shape>
                <o:OLEObject Type="Embed" ProgID="Equation.DSMT4" ShapeID="_x0000_i1122" DrawAspect="Content" ObjectID="_1584289595" r:id="rId197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26E86EA2" w14:textId="02B9FE3D" w:rsidR="009B0430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Range is </w:t>
            </w:r>
            <w:r w:rsidRPr="00C91EE1">
              <w:rPr>
                <w:rFonts w:asciiTheme="minorBidi" w:hAnsiTheme="minorBidi"/>
                <w:position w:val="-10"/>
                <w:lang w:val="en-AU"/>
              </w:rPr>
              <w:object w:dxaOrig="600" w:dyaOrig="320" w14:anchorId="26043508">
                <v:shape id="_x0000_i1123" type="#_x0000_t75" style="width:30pt;height:15.75pt" o:ole="">
                  <v:imagedata r:id="rId198" o:title=""/>
                </v:shape>
                <o:OLEObject Type="Embed" ProgID="Equation.DSMT4" ShapeID="_x0000_i1123" DrawAspect="Content" ObjectID="_1584289596" r:id="rId199"/>
              </w:object>
            </w:r>
          </w:p>
          <w:p w14:paraId="7A03946D" w14:textId="3639CCE3" w:rsidR="006C71C3" w:rsidRPr="00004259" w:rsidRDefault="006C71C3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lang w:val="en-AU"/>
              </w:rPr>
              <w:t xml:space="preserve">(If student took the alternative definition the range becomes </w:t>
            </w:r>
            <w:r w:rsidRPr="006C71C3">
              <w:rPr>
                <w:rFonts w:asciiTheme="minorBidi" w:hAnsiTheme="minorBidi"/>
                <w:position w:val="-10"/>
                <w:lang w:val="en-AU"/>
              </w:rPr>
              <w:object w:dxaOrig="740" w:dyaOrig="320" w14:anchorId="2E47EAD7">
                <v:shape id="_x0000_i1124" type="#_x0000_t75" style="width:36.75pt;height:15.75pt" o:ole="">
                  <v:imagedata r:id="rId200" o:title=""/>
                </v:shape>
                <o:OLEObject Type="Embed" ProgID="Equation.DSMT4" ShapeID="_x0000_i1124" DrawAspect="Content" ObjectID="_1584289597" r:id="rId201"/>
              </w:object>
            </w:r>
            <w:r>
              <w:rPr>
                <w:rFonts w:asciiTheme="minorBidi" w:hAnsiTheme="minorBidi"/>
                <w:lang w:val="en-AU"/>
              </w:rPr>
              <w:t xml:space="preserve"> .)</w:t>
            </w:r>
          </w:p>
          <w:p w14:paraId="3DE90A1A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9B0430" w:rsidRPr="00004259" w14:paraId="60D3B635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18D38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4352FD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3425289A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6E5B8" w14:textId="79A8B7DA" w:rsidR="009B0430" w:rsidRPr="00E6530D" w:rsidRDefault="00F27A86" w:rsidP="009B0430">
            <w:pPr>
              <w:pStyle w:val="ListParagraph"/>
              <w:numPr>
                <w:ilvl w:val="0"/>
                <w:numId w:val="17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</w:t>
            </w:r>
            <w:r w:rsidR="009B0430" w:rsidRPr="00E6530D">
              <w:rPr>
                <w:rFonts w:asciiTheme="minorBidi" w:hAnsiTheme="minorBidi"/>
                <w:lang w:val="en-AU"/>
              </w:rPr>
              <w:t>tates correct domain</w:t>
            </w:r>
          </w:p>
          <w:p w14:paraId="35020AA9" w14:textId="5C692E40" w:rsidR="009B0430" w:rsidRPr="007F1B82" w:rsidRDefault="00F27A86" w:rsidP="009B0430">
            <w:pPr>
              <w:pStyle w:val="ListParagraph"/>
              <w:numPr>
                <w:ilvl w:val="0"/>
                <w:numId w:val="1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val="en-AU"/>
              </w:rPr>
              <w:t>s</w:t>
            </w:r>
            <w:r w:rsidR="009B0430" w:rsidRPr="00E6530D">
              <w:rPr>
                <w:rFonts w:asciiTheme="minorBidi" w:hAnsiTheme="minorBidi"/>
                <w:lang w:val="en-AU"/>
              </w:rPr>
              <w:t>tates correct rang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5FD574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61A5E3E8" w14:textId="523B2313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10937650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42E90CA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97551EE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72AA5DE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7A2A0D16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3A450439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04BFC2AC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4B9BEA4B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377826B9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17725B21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191EC540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4C81EDEF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2F91C0D1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059EE759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3C1DF781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64ACF637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5A6E7A77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5B5D02F1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1A46BDFB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26F30546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541E2605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23A5749F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1D77B355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142786DE" w14:textId="77777777" w:rsidR="00E6530D" w:rsidRDefault="00E6530D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</w:rPr>
      </w:pPr>
    </w:p>
    <w:p w14:paraId="3E31868F" w14:textId="3B4C6FCD" w:rsidR="00292711" w:rsidRPr="00FA4DFB" w:rsidRDefault="00292711" w:rsidP="00292711">
      <w:pPr>
        <w:tabs>
          <w:tab w:val="center" w:pos="4960"/>
          <w:tab w:val="right" w:pos="9340"/>
        </w:tabs>
        <w:ind w:right="-4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lang w:val="en-AU"/>
        </w:rPr>
        <w:t>Question 14(c</w:t>
      </w:r>
      <w:r w:rsidRPr="00FA4DFB">
        <w:rPr>
          <w:rFonts w:asciiTheme="minorBidi" w:hAnsiTheme="minorBidi"/>
          <w:b/>
          <w:lang w:val="en-AU"/>
        </w:rPr>
        <w:t>)</w:t>
      </w:r>
      <w:r w:rsidR="00E6530D">
        <w:rPr>
          <w:rFonts w:asciiTheme="minorBidi" w:hAnsiTheme="minorBidi"/>
          <w:b/>
          <w:lang w:val="en-AU"/>
        </w:rPr>
        <w:t xml:space="preserve">                                                                                                            </w:t>
      </w:r>
      <w:proofErr w:type="gramStart"/>
      <w:r w:rsidR="00E6530D">
        <w:rPr>
          <w:rFonts w:asciiTheme="minorBidi" w:hAnsiTheme="minorBidi"/>
          <w:b/>
          <w:lang w:val="en-AU"/>
        </w:rPr>
        <w:t xml:space="preserve">   (</w:t>
      </w:r>
      <w:proofErr w:type="gramEnd"/>
      <w:r w:rsidR="00E6530D">
        <w:rPr>
          <w:rFonts w:asciiTheme="minorBidi" w:hAnsiTheme="minorBidi"/>
          <w:b/>
          <w:lang w:val="en-AU"/>
        </w:rPr>
        <w:t>2 marks)</w:t>
      </w:r>
    </w:p>
    <w:p w14:paraId="21213A61" w14:textId="77777777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54F0D9B2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C97096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03B575E4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F4E5F" w14:textId="77777777" w:rsidR="009B0430" w:rsidRPr="00FA4DFB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                                                                                            </w:t>
            </w:r>
          </w:p>
          <w:p w14:paraId="2FEE7F75" w14:textId="733D9841" w:rsidR="009B0430" w:rsidRDefault="009B0430" w:rsidP="009B0430">
            <w:pPr>
              <w:tabs>
                <w:tab w:val="right" w:pos="9356"/>
              </w:tabs>
              <w:autoSpaceDE w:val="0"/>
              <w:autoSpaceDN w:val="0"/>
              <w:ind w:right="-41"/>
            </w:pPr>
            <w:r>
              <w:t xml:space="preserve">                                     </w:t>
            </w:r>
            <w:r w:rsidR="007B0B12">
              <w:object w:dxaOrig="5088" w:dyaOrig="5146" w14:anchorId="614D81F4">
                <v:shape id="_x0000_i1208" type="#_x0000_t75" style="width:4in;height:257.25pt" o:ole="">
                  <v:imagedata r:id="rId202" o:title=""/>
                </v:shape>
                <o:OLEObject Type="Embed" ProgID="FXGraph.Graph" ShapeID="_x0000_i1208" DrawAspect="Content" ObjectID="_1584289598" r:id="rId203"/>
              </w:object>
            </w:r>
          </w:p>
          <w:p w14:paraId="36DC6C23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412D58D3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9B0430" w:rsidRPr="00004259" w14:paraId="35EB6CA9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785A22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26ADEF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11FF751D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49552C" w14:textId="77777777" w:rsidR="009B0430" w:rsidRPr="00E6530D" w:rsidRDefault="009B0430" w:rsidP="009B0430">
            <w:pPr>
              <w:pStyle w:val="ListParagraph"/>
              <w:numPr>
                <w:ilvl w:val="0"/>
                <w:numId w:val="1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6530D">
              <w:rPr>
                <w:rFonts w:asciiTheme="minorBidi" w:hAnsiTheme="minorBidi"/>
                <w:lang w:val="en-AU"/>
              </w:rPr>
              <w:t xml:space="preserve">gives neat sketch of </w:t>
            </w:r>
            <w:r w:rsidRPr="00C91EE1">
              <w:rPr>
                <w:position w:val="-10"/>
                <w:lang w:val="en-AU"/>
              </w:rPr>
              <w:object w:dxaOrig="540" w:dyaOrig="320" w14:anchorId="5B8263DB">
                <v:shape id="_x0000_i1126" type="#_x0000_t75" style="width:27pt;height:15.75pt" o:ole="">
                  <v:imagedata r:id="rId204" o:title=""/>
                </v:shape>
                <o:OLEObject Type="Embed" ProgID="Equation.DSMT4" ShapeID="_x0000_i1126" DrawAspect="Content" ObjectID="_1584289599" r:id="rId205"/>
              </w:object>
            </w:r>
            <w:r w:rsidRPr="00E6530D">
              <w:rPr>
                <w:rFonts w:asciiTheme="minorBidi" w:hAnsiTheme="minorBidi"/>
                <w:lang w:val="en-AU"/>
              </w:rPr>
              <w:t xml:space="preserve"> </w:t>
            </w:r>
          </w:p>
          <w:p w14:paraId="23B46A22" w14:textId="1E554A49" w:rsidR="009B0430" w:rsidRPr="007F1B82" w:rsidRDefault="009B0430" w:rsidP="009B0430">
            <w:pPr>
              <w:pStyle w:val="ListParagraph"/>
              <w:numPr>
                <w:ilvl w:val="0"/>
                <w:numId w:val="1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E6530D">
              <w:rPr>
                <w:rFonts w:asciiTheme="minorBidi" w:hAnsiTheme="minorBidi"/>
                <w:lang w:val="en-AU"/>
              </w:rPr>
              <w:t xml:space="preserve">gives neat sketch of </w:t>
            </w:r>
            <w:r w:rsidRPr="00C91EE1">
              <w:rPr>
                <w:position w:val="-10"/>
                <w:lang w:val="en-AU"/>
              </w:rPr>
              <w:object w:dxaOrig="520" w:dyaOrig="320" w14:anchorId="343DB4AE">
                <v:shape id="_x0000_i1127" type="#_x0000_t75" style="width:26.25pt;height:15.75pt" o:ole="">
                  <v:imagedata r:id="rId206" o:title=""/>
                </v:shape>
                <o:OLEObject Type="Embed" ProgID="Equation.DSMT4" ShapeID="_x0000_i1127" DrawAspect="Content" ObjectID="_1584289600" r:id="rId207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5872EA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EF1EC35" w14:textId="4BA65C55" w:rsidR="009B0430" w:rsidRPr="00004259" w:rsidRDefault="009B0430" w:rsidP="007B0B1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103C946F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7F1710F4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ADCA63C" w14:textId="77777777" w:rsidR="00292711" w:rsidRDefault="00292711" w:rsidP="00292711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5DE23FB6" w14:textId="3095AB72" w:rsidR="00292711" w:rsidRPr="004F1C91" w:rsidRDefault="00292711" w:rsidP="00292711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tion 14(d)</w:t>
      </w:r>
      <w:r w:rsidR="00E6530D"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 </w:t>
      </w:r>
      <w:proofErr w:type="gramStart"/>
      <w:r w:rsidR="00E6530D">
        <w:rPr>
          <w:rFonts w:ascii="Arial" w:hAnsi="Arial" w:cs="Arial"/>
          <w:b/>
          <w:lang w:val="en-AU"/>
        </w:rPr>
        <w:t xml:space="preserve">   (</w:t>
      </w:r>
      <w:proofErr w:type="gramEnd"/>
      <w:r w:rsidR="00E6530D">
        <w:rPr>
          <w:rFonts w:ascii="Arial" w:hAnsi="Arial" w:cs="Arial"/>
          <w:b/>
          <w:lang w:val="en-AU"/>
        </w:rPr>
        <w:t>2 marks)</w:t>
      </w:r>
      <w:r>
        <w:rPr>
          <w:rFonts w:ascii="Arial" w:hAnsi="Arial" w:cs="Arial"/>
          <w:b/>
          <w:lang w:val="en-AU"/>
        </w:rPr>
        <w:tab/>
      </w:r>
    </w:p>
    <w:p w14:paraId="3892ECAE" w14:textId="2C297D18" w:rsidR="009B0430" w:rsidRPr="0079508F" w:rsidRDefault="0079508F" w:rsidP="0079508F">
      <w:pPr>
        <w:tabs>
          <w:tab w:val="center" w:pos="4960"/>
          <w:tab w:val="right" w:pos="9340"/>
        </w:tabs>
        <w:ind w:right="-4"/>
        <w:rPr>
          <w:rFonts w:ascii="Arial" w:hAnsi="Arial" w:cs="Arial"/>
          <w:lang w:val="en-AU"/>
        </w:rPr>
      </w:pPr>
      <w:r>
        <w:rPr>
          <w:rFonts w:ascii="Arial" w:hAnsi="Arial" w:cs="Arial"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33E48CD5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E9484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69CA0A34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B8B0A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0A11D94D" w14:textId="68318564" w:rsidR="009B0430" w:rsidRPr="00004259" w:rsidRDefault="0079508F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val="en-AU"/>
              </w:rPr>
              <w:t xml:space="preserve">The two graphs are reflections of each other in the line </w:t>
            </w:r>
            <w:r w:rsidRPr="0083018A">
              <w:rPr>
                <w:rFonts w:asciiTheme="minorBidi" w:hAnsiTheme="minorBidi"/>
                <w:position w:val="-10"/>
                <w:lang w:val="en-AU"/>
              </w:rPr>
              <w:object w:dxaOrig="580" w:dyaOrig="260" w14:anchorId="0BD43CEA">
                <v:shape id="_x0000_i1128" type="#_x0000_t75" style="width:29.25pt;height:12.75pt" o:ole="">
                  <v:imagedata r:id="rId208" o:title=""/>
                </v:shape>
                <o:OLEObject Type="Embed" ProgID="Equation.DSMT4" ShapeID="_x0000_i1128" DrawAspect="Content" ObjectID="_1584289601" r:id="rId209"/>
              </w:object>
            </w:r>
            <w:r>
              <w:rPr>
                <w:rFonts w:asciiTheme="minorBidi" w:hAnsiTheme="minorBidi"/>
                <w:lang w:val="en-AU"/>
              </w:rPr>
              <w:t xml:space="preserve">  </w:t>
            </w:r>
          </w:p>
        </w:tc>
      </w:tr>
      <w:tr w:rsidR="009B0430" w:rsidRPr="00004259" w14:paraId="7387F98A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665AE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77032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580DF930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8319A7" w14:textId="4242DB76" w:rsidR="0079508F" w:rsidRDefault="0079508F" w:rsidP="0079508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tates the corre</w:t>
            </w:r>
            <w:r w:rsidR="00797104">
              <w:rPr>
                <w:rFonts w:asciiTheme="minorBidi" w:hAnsiTheme="minorBidi"/>
                <w:lang w:val="en-AU"/>
              </w:rPr>
              <w:t xml:space="preserve">ct geometrical relationship with marks </w:t>
            </w:r>
          </w:p>
          <w:p w14:paraId="517BE622" w14:textId="77777777" w:rsidR="0079508F" w:rsidRPr="00FA4DFB" w:rsidRDefault="0079508F" w:rsidP="0079508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567BCD7F" w14:textId="77777777" w:rsidR="0079508F" w:rsidRPr="00E6530D" w:rsidRDefault="0079508F" w:rsidP="0079508F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6530D">
              <w:rPr>
                <w:rFonts w:asciiTheme="minorBidi" w:hAnsiTheme="minorBidi"/>
                <w:lang w:val="en-AU"/>
              </w:rPr>
              <w:t>for mentioning reflection</w:t>
            </w:r>
          </w:p>
          <w:p w14:paraId="668752F5" w14:textId="77777777" w:rsidR="0079508F" w:rsidRPr="00E6530D" w:rsidRDefault="0079508F" w:rsidP="0079508F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E6530D">
              <w:rPr>
                <w:rFonts w:asciiTheme="minorBidi" w:hAnsiTheme="minorBidi"/>
                <w:lang w:val="en-AU"/>
              </w:rPr>
              <w:t>for giving the equation of the line of reflection</w:t>
            </w:r>
          </w:p>
          <w:p w14:paraId="427D18FF" w14:textId="77777777" w:rsidR="009B0430" w:rsidRPr="0079508F" w:rsidRDefault="009B0430" w:rsidP="009B0430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720" w:right="-108"/>
              <w:rPr>
                <w:rFonts w:asciiTheme="minorBidi" w:hAnsiTheme="minorBidi"/>
                <w:lang w:val="en-AU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4BDD6" w14:textId="1938831E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0663945C" w14:textId="280AC46E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401E8215" w14:textId="77777777" w:rsidR="009B0430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  <w:p w14:paraId="353F4A31" w14:textId="6D713C76" w:rsidR="0079508F" w:rsidRPr="00004259" w:rsidRDefault="0079508F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2B1D99E7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29A6093D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61BD263A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B5CD444" w14:textId="77777777" w:rsidR="00292711" w:rsidRPr="00FA4DFB" w:rsidRDefault="00292711" w:rsidP="00292711">
      <w:pPr>
        <w:tabs>
          <w:tab w:val="right" w:pos="9356"/>
        </w:tabs>
        <w:rPr>
          <w:rFonts w:asciiTheme="minorBidi" w:hAnsiTheme="minorBidi"/>
        </w:rPr>
      </w:pPr>
    </w:p>
    <w:p w14:paraId="094904EF" w14:textId="77777777" w:rsidR="00E6530D" w:rsidRDefault="00E6530D" w:rsidP="00AB390B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lang w:val="en-AU"/>
        </w:rPr>
      </w:pPr>
    </w:p>
    <w:p w14:paraId="1BD1D80D" w14:textId="77777777" w:rsidR="007B0B12" w:rsidRDefault="007B0B12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  <w:r>
        <w:rPr>
          <w:rFonts w:cs="Arial"/>
          <w:b/>
          <w:bCs/>
        </w:rPr>
        <w:br w:type="page"/>
      </w:r>
    </w:p>
    <w:p w14:paraId="65C3AAAB" w14:textId="77777777" w:rsidR="007B0B12" w:rsidRDefault="007B0B12" w:rsidP="006C71C3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099A804C" w14:textId="06D99F5F" w:rsidR="00E6530D" w:rsidRDefault="00E6530D" w:rsidP="006C71C3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t>Question 15(a)(b)</w:t>
      </w:r>
      <w:r>
        <w:rPr>
          <w:rFonts w:cs="Arial"/>
          <w:b/>
          <w:bCs/>
        </w:rPr>
        <w:tab/>
        <w:t>(3+2 marks)</w:t>
      </w:r>
    </w:p>
    <w:p w14:paraId="6275DE0E" w14:textId="77777777" w:rsidR="006C71C3" w:rsidRDefault="006C71C3" w:rsidP="006C71C3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6530D" w14:paraId="22310B58" w14:textId="77777777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389ECE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E6530D" w14:paraId="48BA3393" w14:textId="77777777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D05E3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left" w:pos="2513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38"/>
              </w:rPr>
              <w:object w:dxaOrig="1035" w:dyaOrig="915" w14:anchorId="6851A02A">
                <v:shape id="_x0000_i1129" type="#_x0000_t75" style="width:51.75pt;height:45.75pt" o:ole="">
                  <v:imagedata r:id="rId210" o:title=""/>
                </v:shape>
                <o:OLEObject Type="Embed" ProgID="Equation.DSMT4" ShapeID="_x0000_i1129" DrawAspect="Content" ObjectID="_1584289602" r:id="rId211"/>
              </w:object>
            </w:r>
            <w:r>
              <w:rPr>
                <w:rFonts w:ascii="Arial" w:hAnsi="Arial" w:cs="Arial"/>
              </w:rPr>
              <w:t xml:space="preserve">   </w:t>
            </w:r>
            <w:r>
              <w:rPr>
                <w:rFonts w:ascii="Arial" w:hAnsi="Arial" w:cs="Arial"/>
              </w:rPr>
              <w:tab/>
              <w:t xml:space="preserve">since </w:t>
            </w:r>
            <w:r>
              <w:rPr>
                <w:rFonts w:ascii="Arial" w:hAnsi="Arial" w:cs="Arial"/>
                <w:position w:val="-10"/>
              </w:rPr>
              <w:object w:dxaOrig="2835" w:dyaOrig="345" w14:anchorId="1E7A5BF4">
                <v:shape id="_x0000_i1130" type="#_x0000_t75" style="width:141.75pt;height:17.25pt" o:ole="">
                  <v:imagedata r:id="rId212" o:title=""/>
                </v:shape>
                <o:OLEObject Type="Embed" ProgID="Equation.DSMT4" ShapeID="_x0000_i1130" DrawAspect="Content" ObjectID="_1584289603" r:id="rId213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1327A3EB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oint </w:t>
            </w:r>
            <w:r>
              <w:rPr>
                <w:rFonts w:ascii="Arial" w:hAnsi="Arial" w:cs="Arial"/>
                <w:position w:val="-4"/>
              </w:rPr>
              <w:object w:dxaOrig="225" w:dyaOrig="240" w14:anchorId="57265A4F">
                <v:shape id="_x0000_i1131" type="#_x0000_t75" style="width:11.25pt;height:12pt" o:ole="">
                  <v:imagedata r:id="rId214" o:title=""/>
                </v:shape>
                <o:OLEObject Type="Embed" ProgID="Equation.DSMT4" ShapeID="_x0000_i1131" DrawAspect="Content" ObjectID="_1584289604" r:id="rId215"/>
              </w:object>
            </w:r>
            <w:r>
              <w:rPr>
                <w:rFonts w:ascii="Arial" w:hAnsi="Arial" w:cs="Arial"/>
              </w:rPr>
              <w:t xml:space="preserve"> moves in a horizontal circle, +2 units above the </w:t>
            </w:r>
            <w:r>
              <w:rPr>
                <w:rFonts w:ascii="Arial" w:hAnsi="Arial" w:cs="Arial"/>
                <w:position w:val="-10"/>
              </w:rPr>
              <w:object w:dxaOrig="1020" w:dyaOrig="300" w14:anchorId="75636B27">
                <v:shape id="_x0000_i1132" type="#_x0000_t75" style="width:51pt;height:15pt" o:ole="">
                  <v:imagedata r:id="rId216" o:title=""/>
                </v:shape>
                <o:OLEObject Type="Embed" ProgID="Equation.DSMT4" ShapeID="_x0000_i1132" DrawAspect="Content" ObjectID="_1584289605" r:id="rId217"/>
              </w:object>
            </w:r>
            <w:r>
              <w:rPr>
                <w:rFonts w:ascii="Arial" w:hAnsi="Arial" w:cs="Arial"/>
              </w:rPr>
              <w:t>as indicated by the 2</w:t>
            </w:r>
            <w:r>
              <w:rPr>
                <w:rFonts w:ascii="Arial" w:hAnsi="Arial" w:cs="Arial"/>
                <w:position w:val="-4"/>
              </w:rPr>
              <w:object w:dxaOrig="195" w:dyaOrig="240" w14:anchorId="0212AAF0">
                <v:shape id="_x0000_i1133" type="#_x0000_t75" style="width:9.75pt;height:12pt" o:ole="">
                  <v:imagedata r:id="rId218" o:title=""/>
                </v:shape>
                <o:OLEObject Type="Embed" ProgID="Equation.DSMT4" ShapeID="_x0000_i1133" DrawAspect="Content" ObjectID="_1584289606" r:id="rId219"/>
              </w:object>
            </w:r>
            <w:r>
              <w:rPr>
                <w:rFonts w:ascii="Arial" w:hAnsi="Arial" w:cs="Arial"/>
              </w:rPr>
              <w:t>.</w:t>
            </w:r>
          </w:p>
          <w:p w14:paraId="72C828AA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e </w:t>
            </w:r>
            <w:proofErr w:type="spellStart"/>
            <w:r>
              <w:rPr>
                <w:rFonts w:ascii="Arial" w:hAnsi="Arial" w:cs="Arial"/>
              </w:rPr>
              <w:t>centre</w:t>
            </w:r>
            <w:proofErr w:type="spellEnd"/>
            <w:r>
              <w:rPr>
                <w:rFonts w:ascii="Arial" w:hAnsi="Arial" w:cs="Arial"/>
              </w:rPr>
              <w:t xml:space="preserve"> of the circle is (0,0,2) and the radius is 1 unit.</w:t>
            </w:r>
          </w:p>
          <w:p w14:paraId="03CCE7BD" w14:textId="77777777" w:rsidR="00E6530D" w:rsidRDefault="007B0B1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object w:dxaOrig="1440" w:dyaOrig="1440" w14:anchorId="594C866E">
                <v:shape id="_x0000_s1340" type="#_x0000_t75" style="position:absolute;margin-left:173.7pt;margin-top:30.75pt;width:258.35pt;height:221.7pt;z-index:251663360;mso-position-horizontal-relative:text;mso-position-vertical-relative:text">
                  <v:imagedata r:id="rId220" o:title=""/>
                </v:shape>
                <o:OLEObject Type="Embed" ProgID="FXDraw.Graphic" ShapeID="_x0000_s1340" DrawAspect="Content" ObjectID="_1584289680" r:id="rId221"/>
              </w:object>
            </w:r>
            <w:r w:rsidR="00E6530D">
              <w:rPr>
                <w:rFonts w:ascii="Arial" w:hAnsi="Arial" w:cs="Arial"/>
              </w:rPr>
              <w:t xml:space="preserve">At </w:t>
            </w:r>
            <w:r w:rsidR="00E6530D">
              <w:rPr>
                <w:rFonts w:ascii="Arial" w:hAnsi="Arial" w:cs="Arial"/>
                <w:position w:val="-10"/>
              </w:rPr>
              <w:object w:dxaOrig="1695" w:dyaOrig="300" w14:anchorId="21345EBB">
                <v:shape id="_x0000_i1135" type="#_x0000_t75" style="width:84.75pt;height:15pt" o:ole="">
                  <v:imagedata r:id="rId222" o:title=""/>
                </v:shape>
                <o:OLEObject Type="Embed" ProgID="Equation.DSMT4" ShapeID="_x0000_i1135" DrawAspect="Content" ObjectID="_1584289607" r:id="rId223"/>
              </w:object>
            </w:r>
            <w:r w:rsidR="00E6530D">
              <w:rPr>
                <w:rFonts w:ascii="Arial" w:hAnsi="Arial" w:cs="Arial"/>
              </w:rPr>
              <w:t xml:space="preserve"> so the particle starts at (1,0,2) and at </w:t>
            </w:r>
            <w:r w:rsidR="00E6530D">
              <w:rPr>
                <w:rFonts w:ascii="Arial" w:hAnsi="Arial" w:cs="Arial"/>
                <w:position w:val="-22"/>
              </w:rPr>
              <w:object w:dxaOrig="1755" w:dyaOrig="585" w14:anchorId="7122DF7C">
                <v:shape id="_x0000_i1136" type="#_x0000_t75" style="width:87.75pt;height:29.25pt" o:ole="">
                  <v:imagedata r:id="rId224" o:title=""/>
                </v:shape>
                <o:OLEObject Type="Embed" ProgID="Equation.DSMT4" ShapeID="_x0000_i1136" DrawAspect="Content" ObjectID="_1584289608" r:id="rId225"/>
              </w:object>
            </w:r>
            <w:r w:rsidR="00E6530D">
              <w:rPr>
                <w:rFonts w:ascii="Arial" w:hAnsi="Arial" w:cs="Arial"/>
              </w:rPr>
              <w:t xml:space="preserve"> so the particle moves in an anticlockwise direction.</w:t>
            </w:r>
          </w:p>
          <w:p w14:paraId="66E2F960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</w:t>
            </w:r>
          </w:p>
          <w:p w14:paraId="2C85CF2A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24693854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73A2BF96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459CCBDD" w14:textId="78B2D358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noProof/>
                <w:lang w:val="en-AU" w:eastAsia="zh-CN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67CE16E8" wp14:editId="22A03F8D">
                      <wp:simplePos x="0" y="0"/>
                      <wp:positionH relativeFrom="column">
                        <wp:posOffset>3074670</wp:posOffset>
                      </wp:positionH>
                      <wp:positionV relativeFrom="paragraph">
                        <wp:posOffset>127635</wp:posOffset>
                      </wp:positionV>
                      <wp:extent cx="1234440" cy="522605"/>
                      <wp:effectExtent l="38100" t="114300" r="0" b="48895"/>
                      <wp:wrapNone/>
                      <wp:docPr id="9" name="Group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4440" cy="522605"/>
                                <a:chOff x="0" y="0"/>
                                <a:chExt cx="1234757" cy="522922"/>
                              </a:xfrm>
                            </wpg:grpSpPr>
                            <wps:wsp>
                              <wps:cNvPr id="2" name="Oval 2"/>
                              <wps:cNvSpPr/>
                              <wps:spPr>
                                <a:xfrm rot="20104332">
                                  <a:off x="72707" y="0"/>
                                  <a:ext cx="1162050" cy="466725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Arrow: Curved Down 8"/>
                              <wps:cNvSpPr/>
                              <wps:spPr>
                                <a:xfrm rot="17146578">
                                  <a:off x="-155893" y="247650"/>
                                  <a:ext cx="431165" cy="119380"/>
                                </a:xfrm>
                                <a:prstGeom prst="curvedDownArrow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52ACB7" id="Group 9" o:spid="_x0000_s1026" style="position:absolute;margin-left:242.1pt;margin-top:10.05pt;width:97.2pt;height:41.15pt;z-index:251664384;mso-width-relative:margin;mso-height-relative:margin" coordsize="12347,5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">
                      <v:oval id="Oval 2" o:spid="_x0000_s1027" style="position:absolute;left:727;width:11620;height:4667;rotation:-1633668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Nsrb4A&#10;AADaAAAADwAAAGRycy9kb3ducmV2LnhtbESPzQrCMBCE74LvEFbwpokeRKpRxCJ48eAPgrelWdtq&#10;sylN1Pr2RhA8DjPzDTNftrYST2p86VjDaKhAEGfOlJxrOB03gykIH5ANVo5Jw5s8LBfdzhwT4168&#10;p+ch5CJC2CeooQihTqT0WUEW/dDVxNG7usZiiLLJpWnwFeG2kmOlJtJiyXGhwJrWBWX3w8Nq2IW0&#10;lcrdVpRmp/xcViq9nJXW/V67moEI1IZ/+NfeGg1j+F6JN0AuP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GTbK2+AAAA2gAAAA8AAAAAAAAAAAAAAAAAmAIAAGRycy9kb3ducmV2&#10;LnhtbFBLBQYAAAAABAAEAPUAAACDAwAAAAA=&#10;" filled="f" strokecolor="#1f4d78 [1604]" strokeweight="1pt">
                        <v:stroke joinstyle="miter"/>
                      </v:oval>
                      <v:shapetype id="_x0000_t105" coordsize="21600,21600" o:spt="105" adj="12960,19440,14400" path="wr,0@3@23,0@22@4,0@15,0@1@23@7,0@13@2l@14@2@8@22@12@2at,0@3@23@11@2@17@26@15,0@1@23@17@26@15@22xewr,0@3@23@4,0@17@26nfe">
                        <v:stroke joinstyle="miter"/>
                        <v:formulas>
                          <v:f eqn="val #0"/>
                          <v:f eqn="val #1"/>
                          <v:f eqn="val #2"/>
                          <v:f eqn="sum #0 width #1"/>
                          <v:f eqn="prod @3 1 2"/>
                          <v:f eqn="sum #1 #1 width"/>
                          <v:f eqn="sum @5 #1 #0"/>
                          <v:f eqn="prod @6 1 2"/>
                          <v:f eqn="mid width #0"/>
                          <v:f eqn="sum height 0 #2"/>
                          <v:f eqn="ellipse @9 height @4"/>
                          <v:f eqn="sum @4 @10 0"/>
                          <v:f eqn="sum @11 #1 width"/>
                          <v:f eqn="sum @7 @10 0"/>
                          <v:f eqn="sum @12 width #0"/>
                          <v:f eqn="sum @5 0 #0"/>
                          <v:f eqn="prod @15 1 2"/>
                          <v:f eqn="mid @4 @7"/>
                          <v:f eqn="sum #0 #1 width"/>
                          <v:f eqn="prod @18 1 2"/>
                          <v:f eqn="sum @17 0 @19"/>
                          <v:f eqn="val width"/>
                          <v:f eqn="val height"/>
                          <v:f eqn="prod height 2 1"/>
                          <v:f eqn="sum @17 0 @4"/>
                          <v:f eqn="ellipse @24 @4 height"/>
                          <v:f eqn="sum height 0 @25"/>
                          <v:f eqn="sum @8 128 0"/>
                          <v:f eqn="prod @5 1 2"/>
                          <v:f eqn="sum @5 0 128"/>
                          <v:f eqn="sum #0 @17 @12"/>
                          <v:f eqn="ellipse @20 @4 height"/>
                          <v:f eqn="sum width 0 #0"/>
                          <v:f eqn="prod @32 1 2"/>
                          <v:f eqn="prod height height 1"/>
                          <v:f eqn="prod @9 @9 1"/>
                          <v:f eqn="sum @34 0 @35"/>
                          <v:f eqn="sqrt @36"/>
                          <v:f eqn="sum @37 height 0"/>
                          <v:f eqn="prod width height @38"/>
                          <v:f eqn="sum @39 64 0"/>
                          <v:f eqn="prod #0 1 2"/>
                          <v:f eqn="ellipse @33 @41 height"/>
                          <v:f eqn="sum height 0 @42"/>
                          <v:f eqn="sum @43 64 0"/>
                          <v:f eqn="prod @4 1 2"/>
                          <v:f eqn="sum #1 0 @45"/>
                          <v:f eqn="prod height 4390 32768"/>
                          <v:f eqn="prod height 28378 32768"/>
                        </v:formulas>
                        <v:path o:extrusionok="f" o:connecttype="custom" o:connectlocs="@17,0;@16,@22;@12,@2;@8,@22;@14,@2" o:connectangles="270,90,90,90,0" textboxrect="@45,@47,@46,@48"/>
                        <v:handles>
                          <v:h position="#0,bottomRight" xrange="@40,@29"/>
                          <v:h position="#1,bottomRight" xrange="@27,@21"/>
                          <v:h position="bottomRight,#2" yrange="@44,@22"/>
                        </v:handles>
                        <o:complex v:ext="view"/>
                      </v:shapetype>
                      <v:shape id="Arrow: Curved Down 8" o:spid="_x0000_s1028" type="#_x0000_t105" style="position:absolute;left:-1559;top:2476;width:4312;height:1193;rotation:-4864324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SK8cIA&#10;AADaAAAADwAAAGRycy9kb3ducmV2LnhtbESPQWsCMRSE70L/Q3iFXqRmW6HI1igiLqyXgrYHj4/N&#10;M1ncvCxJqqu/vhGEHoeZ+YaZLwfXiTOF2HpW8DYpQBA3XrdsFPx8V68zEDEha+w8k4IrRVgunkZz&#10;LLW/8I7O+2REhnAsUYFNqS+ljI0lh3Hie+LsHX1wmLIMRuqAlwx3nXwvig/psOW8YLGntaXmtP91&#10;Cr7qTWDcVnFlazM2fOv6w7ZS6uV5WH2CSDSk//CjXWsFU7hfyTdA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tIrxwgAAANoAAAAPAAAAAAAAAAAAAAAAAJgCAABkcnMvZG93&#10;bnJldi54bWxQSwUGAAAAAAQABAD1AAAAhwMAAAAA&#10;" adj="18610,20853,16200" fillcolor="#5b9bd5 [3204]" strokecolor="#1f4d78 [1604]" strokeweight="1pt"/>
                    </v:group>
                  </w:pict>
                </mc:Fallback>
              </mc:AlternateContent>
            </w:r>
          </w:p>
          <w:p w14:paraId="2B45A631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2A057587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2E7A79B6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2B9C0167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1AEE8E6F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4CDAECC6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05BA4778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56546A69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7F83113D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62393BDB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</w:tc>
      </w:tr>
      <w:tr w:rsidR="00E6530D" w14:paraId="04AAB3BA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596146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59039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E6530D" w14:paraId="1B200BBC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D91F5" w14:textId="77777777" w:rsidR="00E6530D" w:rsidRDefault="00E6530D" w:rsidP="007B0B12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321" w:right="-108" w:hanging="32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at the particle moves in plane parallel to the </w:t>
            </w:r>
            <w:r>
              <w:rPr>
                <w:rFonts w:ascii="Arial" w:hAnsi="Arial" w:cs="Arial"/>
                <w:position w:val="-10"/>
              </w:rPr>
              <w:object w:dxaOrig="1020" w:dyaOrig="300" w14:anchorId="61E487B0">
                <v:shape id="_x0000_i1137" type="#_x0000_t75" style="width:51pt;height:15pt" o:ole="">
                  <v:imagedata r:id="rId216" o:title=""/>
                </v:shape>
                <o:OLEObject Type="Embed" ProgID="Equation.DSMT4" ShapeID="_x0000_i1137" DrawAspect="Content" ObjectID="_1584289609" r:id="rId226"/>
              </w:object>
            </w:r>
            <w:r>
              <w:rPr>
                <w:rFonts w:ascii="Arial" w:hAnsi="Arial" w:cs="Arial"/>
              </w:rPr>
              <w:t>and 2 units above it</w:t>
            </w:r>
          </w:p>
          <w:p w14:paraId="3A951E00" w14:textId="77777777" w:rsidR="00E6530D" w:rsidRDefault="00E6530D" w:rsidP="007B0B12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321" w:right="-108" w:hanging="32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that it is a circle</w:t>
            </w:r>
          </w:p>
          <w:p w14:paraId="05ACB01C" w14:textId="77777777" w:rsidR="00E6530D" w:rsidRDefault="00E6530D" w:rsidP="007B0B12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321" w:right="-108" w:hanging="32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tates the </w:t>
            </w:r>
            <w:proofErr w:type="spellStart"/>
            <w:r>
              <w:rPr>
                <w:rFonts w:ascii="Arial" w:hAnsi="Arial" w:cs="Arial"/>
              </w:rPr>
              <w:t>centre</w:t>
            </w:r>
            <w:proofErr w:type="spellEnd"/>
            <w:r>
              <w:rPr>
                <w:rFonts w:ascii="Arial" w:hAnsi="Arial" w:cs="Arial"/>
              </w:rPr>
              <w:t xml:space="preserve"> and radius of the circle</w:t>
            </w:r>
          </w:p>
          <w:p w14:paraId="4CECC7EF" w14:textId="287FD84B" w:rsidR="00E6530D" w:rsidRDefault="00E6530D" w:rsidP="007B0B12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321" w:right="-108" w:hanging="32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that</w:t>
            </w:r>
            <w:r w:rsidR="007B0B12">
              <w:rPr>
                <w:rFonts w:ascii="Arial" w:hAnsi="Arial" w:cs="Arial"/>
              </w:rPr>
              <w:t xml:space="preserve"> the</w:t>
            </w:r>
            <w:r>
              <w:rPr>
                <w:rFonts w:ascii="Arial" w:hAnsi="Arial" w:cs="Arial"/>
              </w:rPr>
              <w:t xml:space="preserve"> particle moves in an anticlockwise direction</w:t>
            </w:r>
          </w:p>
          <w:p w14:paraId="32BF0AA5" w14:textId="77777777" w:rsidR="00E6530D" w:rsidRDefault="00E6530D" w:rsidP="007B0B12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321" w:right="-108" w:hanging="32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vides an appropriately labelled diagram of the circle in roughly the right posi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082837" w14:textId="77777777" w:rsidR="00E6530D" w:rsidRDefault="00E6530D" w:rsidP="007B0B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61FBC2BC" w14:textId="77777777" w:rsidR="00E6530D" w:rsidRDefault="00E6530D" w:rsidP="007B0B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26A90B3" w14:textId="77777777" w:rsidR="00E6530D" w:rsidRDefault="00E6530D" w:rsidP="007B0B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D3DD3CF" w14:textId="77777777" w:rsidR="00E6530D" w:rsidRDefault="00E6530D" w:rsidP="007B0B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7F36930" w14:textId="77777777" w:rsidR="00E6530D" w:rsidRDefault="00E6530D" w:rsidP="007B0B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0175119" w14:textId="77777777" w:rsidR="00E6530D" w:rsidRDefault="00E6530D" w:rsidP="007B0B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198EECD3" w14:textId="77777777" w:rsidR="00E6530D" w:rsidRDefault="00E6530D" w:rsidP="007B0B1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76EEB74" w14:textId="77777777" w:rsidR="00E6530D" w:rsidRDefault="00E6530D" w:rsidP="00E6530D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eastAsia="Times New Roman" w:cs="Arial"/>
        </w:rPr>
      </w:pPr>
    </w:p>
    <w:p w14:paraId="354BA5B2" w14:textId="77777777" w:rsidR="00E6530D" w:rsidRDefault="00E6530D" w:rsidP="00E6530D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  <w:r>
        <w:rPr>
          <w:rFonts w:ascii="Arial" w:hAnsi="Arial" w:cs="Arial"/>
          <w:b/>
          <w:bCs/>
        </w:rPr>
        <w:br w:type="page"/>
      </w:r>
    </w:p>
    <w:p w14:paraId="32206E5D" w14:textId="0A10755A" w:rsidR="00E6530D" w:rsidRDefault="00E6530D" w:rsidP="00E6530D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5(c)</w:t>
      </w:r>
      <w:r>
        <w:rPr>
          <w:rFonts w:cs="Arial"/>
          <w:b/>
          <w:bCs/>
        </w:rPr>
        <w:tab/>
        <w:t>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6530D" w14:paraId="4A3D277F" w14:textId="77777777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36B151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E6530D" w14:paraId="171F70D9" w14:textId="77777777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12062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44"/>
              </w:rPr>
              <w:object w:dxaOrig="2625" w:dyaOrig="1125" w14:anchorId="17365DA8">
                <v:shape id="_x0000_i1138" type="#_x0000_t75" style="width:131.25pt;height:56.25pt" o:ole="">
                  <v:imagedata r:id="rId227" o:title=""/>
                </v:shape>
                <o:OLEObject Type="Embed" ProgID="Equation.DSMT4" ShapeID="_x0000_i1138" DrawAspect="Content" ObjectID="_1584289610" r:id="rId228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3CE422FF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he particle remains at a constant distance from the origin.</w:t>
            </w:r>
          </w:p>
        </w:tc>
      </w:tr>
      <w:tr w:rsidR="00E6530D" w14:paraId="67DE4137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38F100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2615F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E6530D" w14:paraId="5BE5F7F7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78D4AA" w14:textId="77777777" w:rsidR="00E6530D" w:rsidRDefault="00E6530D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the correct distance</w:t>
            </w:r>
          </w:p>
          <w:p w14:paraId="3A835700" w14:textId="3011EA80" w:rsidR="00E6530D" w:rsidRDefault="00E6530D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that the distance from the origin is constant over tim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AD5B4A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493F9E1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066A6A9" w14:textId="77777777" w:rsidR="00E6530D" w:rsidRDefault="00E6530D" w:rsidP="00E6530D">
      <w:pPr>
        <w:tabs>
          <w:tab w:val="left" w:pos="720"/>
          <w:tab w:val="right" w:pos="9323"/>
        </w:tabs>
        <w:rPr>
          <w:rFonts w:ascii="Arial" w:hAnsi="Arial" w:cs="Arial"/>
        </w:rPr>
      </w:pPr>
    </w:p>
    <w:p w14:paraId="1D145266" w14:textId="61CEBC4E" w:rsidR="00E6530D" w:rsidRDefault="00E6530D" w:rsidP="00E6530D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5(d)</w:t>
      </w:r>
      <w:r>
        <w:rPr>
          <w:rFonts w:cs="Arial"/>
          <w:b/>
          <w:bCs/>
        </w:rPr>
        <w:tab/>
        <w:t>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6530D" w14:paraId="23C12C93" w14:textId="77777777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A9E4F4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E6530D" w14:paraId="30E5AB8B" w14:textId="77777777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7C544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eastAsiaTheme="minorEastAsia" w:hAnsi="Arial" w:cs="Arial"/>
                <w:b/>
              </w:rPr>
            </w:pPr>
            <w:r>
              <w:rPr>
                <w:rFonts w:ascii="Arial" w:hAnsi="Arial" w:cs="Arial"/>
              </w:rPr>
              <w:t xml:space="preserve">The position vector is given by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="Aria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Arial"/>
                </w:rPr>
                <m:t>=</m:t>
              </m:r>
              <m:func>
                <m:funcPr>
                  <m:ctrlPr>
                    <w:rPr>
                      <w:rFonts w:ascii="Cambria Math" w:eastAsiaTheme="minorEastAsia" w:hAnsi="Cambria Math" w:cs="Arial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Arial"/>
                        </w:rPr>
                        <m:t>2t</m:t>
                      </m:r>
                    </m:e>
                  </m:d>
                </m:e>
              </m:func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i+</m:t>
              </m:r>
              <m:r>
                <m:rPr>
                  <m:sty m:val="p"/>
                </m:rPr>
                <w:rPr>
                  <w:rFonts w:ascii="Cambria Math" w:eastAsiaTheme="minorEastAsia" w:hAnsi="Cambria Math" w:cs="Arial"/>
                </w:rPr>
                <m:t>sin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</w:rPr>
                    <m:t>2t</m:t>
                  </m:r>
                  <m:ctrlPr>
                    <w:rPr>
                      <w:rFonts w:ascii="Cambria Math" w:eastAsiaTheme="minorEastAsia" w:hAnsi="Cambria Math" w:cs="Arial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j</m:t>
              </m:r>
              <m:r>
                <m:rPr>
                  <m:sty m:val="p"/>
                </m:rPr>
                <w:rPr>
                  <w:rFonts w:ascii="Cambria Math" w:eastAsiaTheme="minorEastAsia" w:hAnsi="Cambria Math" w:cs="Arial"/>
                </w:rPr>
                <m:t>+2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</w:rPr>
                <m:t>k</m:t>
              </m:r>
            </m:oMath>
          </w:p>
          <w:p w14:paraId="24B78E95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fferentiating </w:t>
            </w:r>
            <w:r>
              <w:rPr>
                <w:rFonts w:ascii="Arial" w:hAnsi="Arial" w:cs="Arial"/>
                <w:position w:val="-14"/>
              </w:rPr>
              <w:object w:dxaOrig="3420" w:dyaOrig="360" w14:anchorId="1BB3AD08">
                <v:shape id="_x0000_i1139" type="#_x0000_t75" style="width:171pt;height:18pt" o:ole="">
                  <v:imagedata r:id="rId229" o:title=""/>
                </v:shape>
                <o:OLEObject Type="Embed" ProgID="Equation.DSMT4" ShapeID="_x0000_i1139" DrawAspect="Content" ObjectID="_1584289611" r:id="rId230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E6530D" w14:paraId="3DFDAD6B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2BCEC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6AA3C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E6530D" w14:paraId="7DD6BB93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F2B1D2" w14:textId="77777777" w:rsidR="00E6530D" w:rsidRDefault="00E6530D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the correct velocity</w:t>
            </w:r>
          </w:p>
          <w:p w14:paraId="449C97DC" w14:textId="77777777" w:rsidR="00E6530D" w:rsidRDefault="00E6530D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allow one mark if attempts to differentiate but makes an error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AB334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  <w:p w14:paraId="6C39BB63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</w:tbl>
    <w:p w14:paraId="31E6E4EC" w14:textId="77777777" w:rsidR="00E6530D" w:rsidRDefault="00E6530D" w:rsidP="00E6530D">
      <w:pPr>
        <w:tabs>
          <w:tab w:val="left" w:pos="720"/>
          <w:tab w:val="right" w:pos="9323"/>
        </w:tabs>
        <w:rPr>
          <w:rFonts w:ascii="Arial" w:hAnsi="Arial" w:cs="Arial"/>
        </w:rPr>
      </w:pPr>
    </w:p>
    <w:p w14:paraId="01E90895" w14:textId="3DC6C8CA" w:rsidR="00E6530D" w:rsidRDefault="00E6530D" w:rsidP="00E6530D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5(e)</w:t>
      </w:r>
      <w:r>
        <w:rPr>
          <w:rFonts w:cs="Arial"/>
          <w:b/>
          <w:bCs/>
        </w:rPr>
        <w:tab/>
        <w:t>(2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6530D" w14:paraId="2A069EAB" w14:textId="77777777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DD3F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E6530D" w14:paraId="716FB83E" w14:textId="77777777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1DC5D" w14:textId="076F849D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Given </w:t>
            </w:r>
            <w:r>
              <w:rPr>
                <w:rFonts w:ascii="Arial" w:hAnsi="Arial" w:cs="Arial"/>
                <w:position w:val="-10"/>
              </w:rPr>
              <w:object w:dxaOrig="240" w:dyaOrig="300" w14:anchorId="5701CBD2">
                <v:shape id="_x0000_i1140" type="#_x0000_t75" style="width:12pt;height:15pt" o:ole="">
                  <v:imagedata r:id="rId231" o:title=""/>
                </v:shape>
                <o:OLEObject Type="Embed" ProgID="Equation.DSMT4" ShapeID="_x0000_i1140" DrawAspect="Content" ObjectID="_1584289612" r:id="rId232"/>
              </w:object>
            </w:r>
            <w:r>
              <w:rPr>
                <w:rFonts w:ascii="Arial" w:hAnsi="Arial" w:cs="Arial"/>
              </w:rPr>
              <w:t xml:space="preserve"> moves in a circle in the </w:t>
            </w:r>
            <w:r>
              <w:rPr>
                <w:rFonts w:ascii="Arial" w:hAnsi="Arial" w:cs="Arial"/>
                <w:position w:val="-10"/>
              </w:rPr>
              <w:object w:dxaOrig="1020" w:dyaOrig="300" w14:anchorId="7AF50ECD">
                <v:shape id="_x0000_i1141" type="#_x0000_t75" style="width:51pt;height:15pt" o:ole="">
                  <v:imagedata r:id="rId233" o:title=""/>
                </v:shape>
                <o:OLEObject Type="Embed" ProgID="Equation.DSMT4" ShapeID="_x0000_i1141" DrawAspect="Content" ObjectID="_1584289613" r:id="rId234"/>
              </w:object>
            </w:r>
            <w:r>
              <w:rPr>
                <w:rFonts w:ascii="Arial" w:hAnsi="Arial" w:cs="Arial"/>
              </w:rPr>
              <w:t xml:space="preserve"> , with </w:t>
            </w:r>
            <w:proofErr w:type="spellStart"/>
            <w:r>
              <w:rPr>
                <w:rFonts w:ascii="Arial" w:hAnsi="Arial" w:cs="Arial"/>
              </w:rPr>
              <w:t>centre</w:t>
            </w:r>
            <w:proofErr w:type="spellEnd"/>
            <w:r>
              <w:rPr>
                <w:rFonts w:ascii="Arial" w:hAnsi="Arial" w:cs="Arial"/>
              </w:rPr>
              <w:t xml:space="preserve"> (0,2) and radius 2,  the vector equation is </w:t>
            </w:r>
            <w:r>
              <w:rPr>
                <w:rFonts w:ascii="Arial" w:hAnsi="Arial" w:cs="Arial"/>
                <w:position w:val="-12"/>
              </w:rPr>
              <w:object w:dxaOrig="3255" w:dyaOrig="360" w14:anchorId="2645D4AC">
                <v:shape id="_x0000_i1142" type="#_x0000_t75" style="width:162.75pt;height:18pt" o:ole="">
                  <v:imagedata r:id="rId235" o:title=""/>
                </v:shape>
                <o:OLEObject Type="Embed" ProgID="Equation.DSMT4" ShapeID="_x0000_i1142" DrawAspect="Content" ObjectID="_1584289614" r:id="rId236"/>
              </w:object>
            </w:r>
            <w:r w:rsidR="00797104">
              <w:rPr>
                <w:rFonts w:ascii="Arial" w:hAnsi="Arial" w:cs="Arial"/>
              </w:rPr>
              <w:t xml:space="preserve"> with</w:t>
            </w:r>
            <w:r w:rsidR="00797104" w:rsidRPr="00797104">
              <w:rPr>
                <w:rFonts w:ascii="Arial" w:hAnsi="Arial" w:cs="Arial"/>
                <w:position w:val="-10"/>
              </w:rPr>
              <w:object w:dxaOrig="580" w:dyaOrig="320" w14:anchorId="0DF9F1E8">
                <v:shape id="_x0000_i1143" type="#_x0000_t75" style="width:29.25pt;height:15.75pt" o:ole="">
                  <v:imagedata r:id="rId237" o:title=""/>
                </v:shape>
                <o:OLEObject Type="Embed" ProgID="Equation.DSMT4" ShapeID="_x0000_i1143" DrawAspect="Content" ObjectID="_1584289615" r:id="rId238"/>
              </w:object>
            </w:r>
            <w:r w:rsidR="00797104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E6530D" w14:paraId="79929EB0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FC2845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1C1C0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E6530D" w14:paraId="5E3F7954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DED222" w14:textId="4AD6C84F" w:rsidR="00E6530D" w:rsidRDefault="00797104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the correct cartesian</w:t>
            </w:r>
            <w:r w:rsidR="00E6530D">
              <w:rPr>
                <w:rFonts w:ascii="Arial" w:hAnsi="Arial" w:cs="Arial"/>
              </w:rPr>
              <w:t xml:space="preserve"> equation</w:t>
            </w:r>
          </w:p>
          <w:p w14:paraId="67301021" w14:textId="161DF462" w:rsidR="00E6530D" w:rsidRDefault="00797104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members to sta</w:t>
            </w:r>
            <w:r w:rsidR="00FC0B63">
              <w:rPr>
                <w:rFonts w:ascii="Arial" w:hAnsi="Arial" w:cs="Arial"/>
              </w:rPr>
              <w:t>t</w:t>
            </w:r>
            <w:r>
              <w:rPr>
                <w:rFonts w:ascii="Arial" w:hAnsi="Arial" w:cs="Arial"/>
              </w:rPr>
              <w:t xml:space="preserve">e that </w:t>
            </w:r>
            <w:r w:rsidRPr="00797104">
              <w:rPr>
                <w:rFonts w:ascii="Arial" w:hAnsi="Arial" w:cs="Arial"/>
                <w:position w:val="-10"/>
              </w:rPr>
              <w:object w:dxaOrig="580" w:dyaOrig="320" w14:anchorId="24937879">
                <v:shape id="_x0000_i1144" type="#_x0000_t75" style="width:29.25pt;height:15.75pt" o:ole="">
                  <v:imagedata r:id="rId239" o:title=""/>
                </v:shape>
                <o:OLEObject Type="Embed" ProgID="Equation.DSMT4" ShapeID="_x0000_i1144" DrawAspect="Content" ObjectID="_1584289616" r:id="rId240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7C184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AF7C4A4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41E7CBB" w14:textId="77777777" w:rsidR="00E6530D" w:rsidRDefault="00E6530D" w:rsidP="00E6530D">
      <w:pPr>
        <w:tabs>
          <w:tab w:val="left" w:pos="720"/>
          <w:tab w:val="right" w:pos="9323"/>
        </w:tabs>
        <w:rPr>
          <w:rFonts w:ascii="Arial" w:hAnsi="Arial" w:cs="Arial"/>
        </w:rPr>
      </w:pPr>
    </w:p>
    <w:p w14:paraId="60A3FD61" w14:textId="48D56876" w:rsidR="00E6530D" w:rsidRDefault="00E6530D" w:rsidP="00E6530D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5(f)</w:t>
      </w:r>
      <w:r>
        <w:rPr>
          <w:rFonts w:cs="Arial"/>
          <w:b/>
          <w:bCs/>
        </w:rPr>
        <w:tab/>
        <w:t>(3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6530D" w14:paraId="3CF70DA4" w14:textId="77777777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3C5E37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E6530D" w14:paraId="7B6A290F" w14:textId="77777777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3261D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80"/>
              </w:rPr>
              <w:object w:dxaOrig="6480" w:dyaOrig="1725" w14:anchorId="5FFC8A3F">
                <v:shape id="_x0000_i1145" type="#_x0000_t75" style="width:324pt;height:86.25pt" o:ole="">
                  <v:imagedata r:id="rId241" o:title=""/>
                </v:shape>
                <o:OLEObject Type="Embed" ProgID="Equation.DSMT4" ShapeID="_x0000_i1145" DrawAspect="Content" ObjectID="_1584289617" r:id="rId242"/>
              </w:object>
            </w:r>
          </w:p>
        </w:tc>
      </w:tr>
      <w:tr w:rsidR="00E6530D" w14:paraId="3A180F3B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60E79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612B3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E6530D" w14:paraId="02C7BAFF" w14:textId="77777777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0D18BC" w14:textId="77777777" w:rsidR="00E6530D" w:rsidRDefault="00E6530D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e need to determine </w:t>
            </w:r>
            <w:r>
              <w:rPr>
                <w:rFonts w:ascii="Arial" w:hAnsi="Arial" w:cs="Arial"/>
                <w:position w:val="-26"/>
              </w:rPr>
              <w:object w:dxaOrig="1260" w:dyaOrig="645" w14:anchorId="765082D4">
                <v:shape id="_x0000_i1146" type="#_x0000_t75" style="width:63pt;height:32.25pt" o:ole="">
                  <v:imagedata r:id="rId243" o:title=""/>
                </v:shape>
                <o:OLEObject Type="Embed" ProgID="Equation.DSMT4" ShapeID="_x0000_i1146" DrawAspect="Content" ObjectID="_1584289618" r:id="rId244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397AB705" w14:textId="77777777" w:rsidR="00E6530D" w:rsidRDefault="00E6530D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</w:t>
            </w:r>
            <w:r>
              <w:rPr>
                <w:rFonts w:ascii="Arial" w:hAnsi="Arial" w:cs="Arial"/>
                <w:position w:val="-12"/>
              </w:rPr>
              <w:object w:dxaOrig="1185" w:dyaOrig="360" w14:anchorId="09B7E718">
                <v:shape id="_x0000_i1147" type="#_x0000_t75" style="width:59.25pt;height:18pt" o:ole="">
                  <v:imagedata r:id="rId245" o:title=""/>
                </v:shape>
                <o:OLEObject Type="Embed" ProgID="Equation.DSMT4" ShapeID="_x0000_i1147" DrawAspect="Content" ObjectID="_1584289619" r:id="rId246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33CC02AC" w14:textId="77777777" w:rsidR="00E6530D" w:rsidRDefault="00E6530D" w:rsidP="00DA1EAD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culates the correct distanc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F61BE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7BA58705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839B238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876DB4B" w14:textId="77777777" w:rsidR="00E6530D" w:rsidRDefault="00E6530D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35D67BB" w14:textId="77777777" w:rsidR="00E6530D" w:rsidRDefault="00E6530D" w:rsidP="00E6530D">
      <w:pPr>
        <w:tabs>
          <w:tab w:val="left" w:pos="720"/>
          <w:tab w:val="right" w:pos="9323"/>
        </w:tabs>
        <w:rPr>
          <w:rFonts w:ascii="Arial" w:hAnsi="Arial" w:cs="Arial"/>
        </w:rPr>
      </w:pPr>
    </w:p>
    <w:p w14:paraId="46A57521" w14:textId="2A49CAB7" w:rsidR="004F3B1F" w:rsidRDefault="00E6530D" w:rsidP="004F3B1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cs="Arial"/>
          <w:b/>
          <w:bCs/>
        </w:rPr>
        <w:br w:type="page"/>
      </w:r>
      <w:r w:rsidR="004F3B1F">
        <w:rPr>
          <w:rFonts w:asciiTheme="minorBidi" w:hAnsiTheme="minorBidi"/>
          <w:b/>
        </w:rPr>
        <w:lastRenderedPageBreak/>
        <w:t>Question 16</w:t>
      </w:r>
      <w:r w:rsidR="004F3B1F" w:rsidRPr="00004259">
        <w:rPr>
          <w:rFonts w:asciiTheme="minorBidi" w:hAnsiTheme="minorBidi"/>
          <w:b/>
        </w:rPr>
        <w:t>(a)</w:t>
      </w:r>
      <w:r w:rsidR="004F3B1F" w:rsidRPr="00004259">
        <w:rPr>
          <w:rFonts w:asciiTheme="minorBidi" w:hAnsiTheme="minorBidi"/>
          <w:b/>
        </w:rPr>
        <w:tab/>
        <w:t>(4 marks)</w:t>
      </w:r>
    </w:p>
    <w:p w14:paraId="6A6DDE64" w14:textId="77777777" w:rsidR="0079508F" w:rsidRPr="00004259" w:rsidRDefault="0079508F" w:rsidP="004F3B1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4F3B1F" w:rsidRPr="00004259" w14:paraId="7CD32C6C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B3DEA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  <w:r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R="004F3B1F" w:rsidRPr="00004259" w14:paraId="100B7BBB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5C1316" w14:textId="0F384124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</w:p>
          <w:p w14:paraId="0355038B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hAnsiTheme="minorBidi"/>
                <w:position w:val="-10"/>
              </w:rPr>
              <w:t xml:space="preserve">By De </w:t>
            </w:r>
            <w:proofErr w:type="spellStart"/>
            <w:proofErr w:type="gramStart"/>
            <w:r w:rsidRPr="00004259">
              <w:rPr>
                <w:rFonts w:asciiTheme="minorBidi" w:hAnsiTheme="minorBidi"/>
                <w:position w:val="-10"/>
              </w:rPr>
              <w:t>Moivre’s</w:t>
            </w:r>
            <w:proofErr w:type="spellEnd"/>
            <w:r w:rsidRPr="00004259">
              <w:rPr>
                <w:rFonts w:asciiTheme="minorBidi" w:hAnsiTheme="minorBidi"/>
                <w:position w:val="-10"/>
              </w:rPr>
              <w:t xml:space="preserve">  theorem</w:t>
            </w:r>
            <w:proofErr w:type="gramEnd"/>
            <w:r w:rsidRPr="00004259">
              <w:rPr>
                <w:rFonts w:asciiTheme="minorBidi" w:hAnsiTheme="minorBidi"/>
                <w:position w:val="-10"/>
              </w:rPr>
              <w:t xml:space="preserve"> we have </w:t>
            </w:r>
          </w:p>
          <w:p w14:paraId="6F75A916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hAnsiTheme="minorBidi"/>
                <w:position w:val="-10"/>
              </w:rPr>
              <w:t xml:space="preserve">                                                    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3300" w:dyaOrig="360" w14:anchorId="3F474F24">
                <v:shape id="_x0000_i1148" type="#_x0000_t75" style="width:165pt;height:18pt" o:ole="">
                  <v:imagedata r:id="rId247" o:title=""/>
                </v:shape>
                <o:OLEObject Type="Embed" ProgID="Equation.DSMT4" ShapeID="_x0000_i1148" DrawAspect="Content" ObjectID="_1584289620" r:id="rId248"/>
              </w:object>
            </w:r>
            <w:r w:rsidRPr="00004259">
              <w:rPr>
                <w:rFonts w:asciiTheme="minorBidi" w:hAnsiTheme="minorBidi"/>
                <w:position w:val="-10"/>
              </w:rPr>
              <w:t>.</w:t>
            </w:r>
          </w:p>
          <w:p w14:paraId="0FE496AD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hAnsiTheme="minorBidi"/>
                <w:position w:val="-10"/>
              </w:rPr>
              <w:t>Expanding and taking real parts gives</w:t>
            </w:r>
          </w:p>
          <w:p w14:paraId="4F75219F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eastAsia="Times New Roman" w:hAnsiTheme="minorBidi"/>
                <w:position w:val="-6"/>
                <w:lang w:eastAsia="en-AU"/>
              </w:rPr>
              <w:object w:dxaOrig="3795" w:dyaOrig="315" w14:anchorId="2DB3EE52">
                <v:shape id="_x0000_i1149" type="#_x0000_t75" style="width:189.75pt;height:15.75pt" o:ole="">
                  <v:imagedata r:id="rId249" o:title=""/>
                </v:shape>
                <o:OLEObject Type="Embed" ProgID="Equation.DSMT4" ShapeID="_x0000_i1149" DrawAspect="Content" ObjectID="_1584289621" r:id="rId250"/>
              </w:object>
            </w:r>
            <w:r w:rsidRPr="00004259">
              <w:rPr>
                <w:rFonts w:asciiTheme="minorBidi" w:hAnsiTheme="minorBidi"/>
                <w:position w:val="-10"/>
              </w:rPr>
              <w:t xml:space="preserve"> </w:t>
            </w:r>
          </w:p>
          <w:p w14:paraId="5B97A222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hAnsiTheme="minorBidi"/>
                <w:position w:val="-10"/>
              </w:rPr>
              <w:t xml:space="preserve">            </w:t>
            </w:r>
            <w:r w:rsidRPr="00004259">
              <w:rPr>
                <w:rFonts w:asciiTheme="minorBidi" w:eastAsia="Times New Roman" w:hAnsiTheme="minorBidi"/>
                <w:position w:val="-10"/>
                <w:lang w:eastAsia="en-AU"/>
              </w:rPr>
              <w:object w:dxaOrig="4155" w:dyaOrig="360" w14:anchorId="6ACA9C40">
                <v:shape id="_x0000_i1150" type="#_x0000_t75" style="width:207.75pt;height:18pt" o:ole="">
                  <v:imagedata r:id="rId251" o:title=""/>
                </v:shape>
                <o:OLEObject Type="Embed" ProgID="Equation.DSMT4" ShapeID="_x0000_i1150" DrawAspect="Content" ObjectID="_1584289622" r:id="rId252"/>
              </w:object>
            </w:r>
            <w:r w:rsidRPr="00004259">
              <w:rPr>
                <w:rFonts w:asciiTheme="minorBidi" w:hAnsiTheme="minorBidi"/>
                <w:position w:val="-10"/>
              </w:rPr>
              <w:t xml:space="preserve"> </w:t>
            </w:r>
          </w:p>
          <w:p w14:paraId="6333D63B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hAnsiTheme="minorBidi"/>
                <w:position w:val="-10"/>
              </w:rPr>
              <w:t xml:space="preserve">            </w:t>
            </w:r>
            <w:r w:rsidRPr="00004259">
              <w:rPr>
                <w:rFonts w:asciiTheme="minorBidi" w:eastAsia="Times New Roman" w:hAnsiTheme="minorBidi"/>
                <w:position w:val="-6"/>
                <w:lang w:eastAsia="en-AU"/>
              </w:rPr>
              <w:object w:dxaOrig="4755" w:dyaOrig="315" w14:anchorId="79D922A1">
                <v:shape id="_x0000_i1151" type="#_x0000_t75" style="width:237.75pt;height:15.75pt" o:ole="">
                  <v:imagedata r:id="rId253" o:title=""/>
                </v:shape>
                <o:OLEObject Type="Embed" ProgID="Equation.DSMT4" ShapeID="_x0000_i1151" DrawAspect="Content" ObjectID="_1584289623" r:id="rId254"/>
              </w:object>
            </w:r>
            <w:r w:rsidRPr="00004259">
              <w:rPr>
                <w:rFonts w:asciiTheme="minorBidi" w:hAnsiTheme="minorBidi"/>
                <w:position w:val="-10"/>
              </w:rPr>
              <w:t xml:space="preserve"> </w:t>
            </w:r>
          </w:p>
          <w:p w14:paraId="56AE7424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  <w:r w:rsidRPr="00004259">
              <w:rPr>
                <w:rFonts w:asciiTheme="minorBidi" w:hAnsiTheme="minorBidi"/>
                <w:position w:val="-10"/>
              </w:rPr>
              <w:t xml:space="preserve">            </w:t>
            </w:r>
            <w:r w:rsidRPr="00004259">
              <w:rPr>
                <w:rFonts w:asciiTheme="minorBidi" w:eastAsia="Times New Roman" w:hAnsiTheme="minorBidi"/>
                <w:position w:val="-6"/>
                <w:lang w:eastAsia="en-AU"/>
              </w:rPr>
              <w:object w:dxaOrig="2205" w:dyaOrig="315" w14:anchorId="1A128389">
                <v:shape id="_x0000_i1152" type="#_x0000_t75" style="width:110.25pt;height:15.75pt" o:ole="">
                  <v:imagedata r:id="rId255" o:title=""/>
                </v:shape>
                <o:OLEObject Type="Embed" ProgID="Equation.DSMT4" ShapeID="_x0000_i1152" DrawAspect="Content" ObjectID="_1584289624" r:id="rId256"/>
              </w:object>
            </w:r>
            <w:r w:rsidRPr="00004259">
              <w:rPr>
                <w:rFonts w:asciiTheme="minorBidi" w:hAnsiTheme="minorBidi"/>
                <w:position w:val="-10"/>
              </w:rPr>
              <w:t xml:space="preserve"> </w:t>
            </w:r>
          </w:p>
          <w:p w14:paraId="7DAA79B1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0"/>
              </w:rPr>
            </w:pPr>
          </w:p>
        </w:tc>
      </w:tr>
      <w:tr w:rsidR="004F3B1F" w:rsidRPr="004F3B1F" w14:paraId="5CA83182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96754D" w14:textId="16286D54" w:rsidR="004F3B1F" w:rsidRPr="004F3B1F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4F3B1F"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EBF92" w14:textId="77777777" w:rsidR="004F3B1F" w:rsidRPr="004F3B1F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4F3B1F">
              <w:rPr>
                <w:rFonts w:asciiTheme="minorBidi" w:hAnsiTheme="minorBidi"/>
              </w:rPr>
              <w:t>Marks</w:t>
            </w:r>
          </w:p>
        </w:tc>
      </w:tr>
      <w:tr w:rsidR="004F3B1F" w:rsidRPr="00004259" w14:paraId="3B50C819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803087" w14:textId="67903B44" w:rsidR="004F3B1F" w:rsidRPr="004F3B1F" w:rsidRDefault="004F3B1F" w:rsidP="00DA1EAD">
            <w:pPr>
              <w:pStyle w:val="ListParagraph"/>
              <w:numPr>
                <w:ilvl w:val="0"/>
                <w:numId w:val="2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4F3B1F">
              <w:rPr>
                <w:rFonts w:asciiTheme="minorBidi" w:hAnsiTheme="minorBidi"/>
              </w:rPr>
              <w:t xml:space="preserve">uses De </w:t>
            </w:r>
            <w:proofErr w:type="spellStart"/>
            <w:r w:rsidRPr="004F3B1F">
              <w:rPr>
                <w:rFonts w:asciiTheme="minorBidi" w:hAnsiTheme="minorBidi"/>
              </w:rPr>
              <w:t>Moivre’s</w:t>
            </w:r>
            <w:proofErr w:type="spellEnd"/>
            <w:r w:rsidRPr="004F3B1F">
              <w:rPr>
                <w:rFonts w:asciiTheme="minorBidi" w:hAnsiTheme="minorBidi"/>
              </w:rPr>
              <w:t xml:space="preserve"> theorem appropriately</w:t>
            </w:r>
          </w:p>
          <w:p w14:paraId="3FD27EE3" w14:textId="4895E6F1" w:rsidR="004F3B1F" w:rsidRPr="00004259" w:rsidRDefault="004F3B1F" w:rsidP="00DA1EAD">
            <w:pPr>
              <w:pStyle w:val="ListParagraph"/>
              <w:numPr>
                <w:ilvl w:val="0"/>
                <w:numId w:val="2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expands the fourth power of the expression correctly</w:t>
            </w:r>
          </w:p>
          <w:p w14:paraId="095AAE20" w14:textId="03F1CD45" w:rsidR="004F3B1F" w:rsidRPr="00004259" w:rsidRDefault="004F3B1F" w:rsidP="00DA1EAD">
            <w:pPr>
              <w:pStyle w:val="ListParagraph"/>
              <w:numPr>
                <w:ilvl w:val="0"/>
                <w:numId w:val="2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takes the real parts of each side</w:t>
            </w:r>
          </w:p>
          <w:p w14:paraId="76D6A510" w14:textId="2919E7C5" w:rsidR="004F3B1F" w:rsidRPr="00004259" w:rsidRDefault="004F3B1F" w:rsidP="00DA1EAD">
            <w:pPr>
              <w:pStyle w:val="ListParagraph"/>
              <w:numPr>
                <w:ilvl w:val="0"/>
                <w:numId w:val="2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replaces </w:t>
            </w:r>
            <w:r w:rsidRPr="00004259">
              <w:rPr>
                <w:rFonts w:asciiTheme="minorBidi" w:eastAsia="Times New Roman" w:hAnsiTheme="minorBidi"/>
                <w:position w:val="-6"/>
                <w:lang w:eastAsia="en-AU"/>
              </w:rPr>
              <w:object w:dxaOrig="1740" w:dyaOrig="315" w14:anchorId="534CDAC9">
                <v:shape id="_x0000_i1153" type="#_x0000_t75" style="width:87pt;height:15.75pt" o:ole="">
                  <v:imagedata r:id="rId257" o:title=""/>
                </v:shape>
                <o:OLEObject Type="Embed" ProgID="Equation.DSMT4" ShapeID="_x0000_i1153" DrawAspect="Content" ObjectID="_1584289625" r:id="rId258"/>
              </w:object>
            </w:r>
            <w:r w:rsidRPr="00004259">
              <w:rPr>
                <w:rFonts w:asciiTheme="minorBidi" w:hAnsiTheme="minorBidi"/>
              </w:rPr>
              <w:t xml:space="preserve">  and simplifies to obtain the resul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8753CC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9A66BB0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07E09B8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E4795F6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251936BC" w14:textId="77777777" w:rsidR="004F3B1F" w:rsidRPr="00004259" w:rsidRDefault="004F3B1F" w:rsidP="004F3B1F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535580FE" w14:textId="1CE17184" w:rsidR="004F3B1F" w:rsidRDefault="004F3B1F" w:rsidP="004F3B1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6</w:t>
      </w:r>
      <w:r w:rsidRPr="00004259">
        <w:rPr>
          <w:rFonts w:asciiTheme="minorBidi" w:hAnsiTheme="minorBidi"/>
          <w:b/>
        </w:rPr>
        <w:t xml:space="preserve"> (b)</w:t>
      </w:r>
      <w:r w:rsidRPr="00004259">
        <w:rPr>
          <w:rFonts w:asciiTheme="minorBidi" w:hAnsiTheme="minorBidi"/>
          <w:b/>
        </w:rPr>
        <w:tab/>
        <w:t>(5 marks)</w:t>
      </w:r>
    </w:p>
    <w:p w14:paraId="0A1889DF" w14:textId="77777777" w:rsidR="0079508F" w:rsidRPr="00004259" w:rsidRDefault="0079508F" w:rsidP="004F3B1F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4F3B1F" w:rsidRPr="00004259" w14:paraId="1C5D44A3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42810B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  <w:r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R="004F3B1F" w:rsidRPr="00004259" w14:paraId="565046BF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ED930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577ED436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Let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915" w:dyaOrig="285" w14:anchorId="46723DD1">
                <v:shape id="_x0000_i1154" type="#_x0000_t75" style="width:45.75pt;height:14.25pt" o:ole="">
                  <v:imagedata r:id="rId259" o:title=""/>
                </v:shape>
                <o:OLEObject Type="Embed" ProgID="Equation.DSMT4" ShapeID="_x0000_i1154" DrawAspect="Content" ObjectID="_1584289626" r:id="rId260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where 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960" w:dyaOrig="285" w14:anchorId="27BA4AE0">
                <v:shape id="_x0000_i1155" type="#_x0000_t75" style="width:48pt;height:14.25pt" o:ole="">
                  <v:imagedata r:id="rId261" o:title=""/>
                </v:shape>
                <o:OLEObject Type="Embed" ProgID="Equation.DSMT4" ShapeID="_x0000_i1155" DrawAspect="Content" ObjectID="_1584289627" r:id="rId262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. Then by part (a) we have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2415" w:dyaOrig="315" w14:anchorId="30D745F2">
                <v:shape id="_x0000_i1156" type="#_x0000_t75" style="width:120.75pt;height:15.75pt" o:ole="">
                  <v:imagedata r:id="rId263" o:title=""/>
                </v:shape>
                <o:OLEObject Type="Embed" ProgID="Equation.DSMT4" ShapeID="_x0000_i1156" DrawAspect="Content" ObjectID="_1584289628" r:id="rId264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37A00A49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Hence the maximum and minimum values of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525" w:dyaOrig="315" w14:anchorId="4DA33532">
                <v:shape id="_x0000_i1157" type="#_x0000_t75" style="width:26.25pt;height:15.75pt" o:ole="">
                  <v:imagedata r:id="rId265" o:title=""/>
                </v:shape>
                <o:OLEObject Type="Embed" ProgID="Equation.DSMT4" ShapeID="_x0000_i1157" DrawAspect="Content" ObjectID="_1584289629" r:id="rId266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are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4"/>
                <w:lang w:eastAsia="en-AU"/>
              </w:rPr>
              <w:object w:dxaOrig="300" w:dyaOrig="255" w14:anchorId="093CA8AB">
                <v:shape id="_x0000_i1158" type="#_x0000_t75" style="width:15pt;height:12.75pt" o:ole="">
                  <v:imagedata r:id="rId267" o:title=""/>
                </v:shape>
                <o:OLEObject Type="Embed" ProgID="Equation.DSMT4" ShapeID="_x0000_i1158" DrawAspect="Content" ObjectID="_1584289630" r:id="rId268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.</w:t>
            </w:r>
          </w:p>
          <w:p w14:paraId="11B7773A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4665A457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At maximum values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2235" w:dyaOrig="285" w14:anchorId="771F5201">
                <v:shape id="_x0000_i1159" type="#_x0000_t75" style="width:111.75pt;height:14.25pt" o:ole="">
                  <v:imagedata r:id="rId269" o:title=""/>
                </v:shape>
                <o:OLEObject Type="Embed" ProgID="Equation.DSMT4" ShapeID="_x0000_i1159" DrawAspect="Content" ObjectID="_1584289631" r:id="rId270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so that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24"/>
                <w:lang w:eastAsia="en-AU"/>
              </w:rPr>
              <w:object w:dxaOrig="840" w:dyaOrig="615" w14:anchorId="0799DED0">
                <v:shape id="_x0000_i1160" type="#_x0000_t75" style="width:42pt;height:30.75pt" o:ole="">
                  <v:imagedata r:id="rId271" o:title=""/>
                </v:shape>
                <o:OLEObject Type="Embed" ProgID="Equation.DSMT4" ShapeID="_x0000_i1160" DrawAspect="Content" ObjectID="_1584289632" r:id="rId272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or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225" w:dyaOrig="225" w14:anchorId="35057B26">
                <v:shape id="_x0000_i1161" type="#_x0000_t75" style="width:11.25pt;height:11.25pt" o:ole="">
                  <v:imagedata r:id="rId273" o:title=""/>
                </v:shape>
                <o:OLEObject Type="Embed" ProgID="Equation.DSMT4" ShapeID="_x0000_i1161" DrawAspect="Content" ObjectID="_1584289633" r:id="rId274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within the range.</w:t>
            </w:r>
          </w:p>
          <w:p w14:paraId="445E8741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Since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915" w:dyaOrig="285" w14:anchorId="2E523361">
                <v:shape id="_x0000_i1162" type="#_x0000_t75" style="width:45.75pt;height:14.25pt" o:ole="">
                  <v:imagedata r:id="rId259" o:title=""/>
                </v:shape>
                <o:OLEObject Type="Embed" ProgID="Equation.DSMT4" ShapeID="_x0000_i1162" DrawAspect="Content" ObjectID="_1584289634" r:id="rId275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we have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885" w:dyaOrig="315" w14:anchorId="2289CA29">
                <v:shape id="_x0000_i1163" type="#_x0000_t75" style="width:44.25pt;height:15.75pt" o:ole="">
                  <v:imagedata r:id="rId276" o:title=""/>
                </v:shape>
                <o:OLEObject Type="Embed" ProgID="Equation.DSMT4" ShapeID="_x0000_i1163" DrawAspect="Content" ObjectID="_1584289635" r:id="rId277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>.</w:t>
            </w:r>
          </w:p>
          <w:p w14:paraId="7977A6CC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7E46C64F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 xml:space="preserve">At minimum values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2835" w:dyaOrig="315" w14:anchorId="1B1D4A08">
                <v:shape id="_x0000_i1164" type="#_x0000_t75" style="width:141.75pt;height:15.75pt" o:ole="">
                  <v:imagedata r:id="rId278" o:title=""/>
                </v:shape>
                <o:OLEObject Type="Embed" ProgID="Equation.DSMT4" ShapeID="_x0000_i1164" DrawAspect="Content" ObjectID="_1584289636" r:id="rId279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so that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24"/>
                <w:lang w:eastAsia="en-AU"/>
              </w:rPr>
              <w:object w:dxaOrig="645" w:dyaOrig="615" w14:anchorId="4DADE527">
                <v:shape id="_x0000_i1165" type="#_x0000_t75" style="width:32.25pt;height:30.75pt" o:ole="">
                  <v:imagedata r:id="rId280" o:title=""/>
                </v:shape>
                <o:OLEObject Type="Embed" ProgID="Equation.DSMT4" ShapeID="_x0000_i1165" DrawAspect="Content" ObjectID="_1584289637" r:id="rId281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or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24"/>
                <w:lang w:eastAsia="en-AU"/>
              </w:rPr>
              <w:object w:dxaOrig="375" w:dyaOrig="615" w14:anchorId="233CF79D">
                <v:shape id="_x0000_i1166" type="#_x0000_t75" style="width:18.75pt;height:30.75pt" o:ole="">
                  <v:imagedata r:id="rId282" o:title=""/>
                </v:shape>
                <o:OLEObject Type="Embed" ProgID="Equation.DSMT4" ShapeID="_x0000_i1166" DrawAspect="Content" ObjectID="_1584289638" r:id="rId283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within range whence 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28"/>
                <w:lang w:eastAsia="en-AU"/>
              </w:rPr>
              <w:object w:dxaOrig="945" w:dyaOrig="660" w14:anchorId="74F411D5">
                <v:shape id="_x0000_i1167" type="#_x0000_t75" style="width:47.25pt;height:33pt" o:ole="">
                  <v:imagedata r:id="rId284" o:title=""/>
                </v:shape>
                <o:OLEObject Type="Embed" ProgID="Equation.DSMT4" ShapeID="_x0000_i1167" DrawAspect="Content" ObjectID="_1584289639" r:id="rId285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.</w:t>
            </w:r>
            <w:r w:rsidRPr="00004259">
              <w:rPr>
                <w:rFonts w:asciiTheme="minorBidi" w:hAnsiTheme="minorBidi"/>
                <w:position w:val="-100"/>
              </w:rPr>
              <w:t xml:space="preserve"> </w:t>
            </w:r>
          </w:p>
          <w:p w14:paraId="7C32BB9B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In summary, the maximum value of </w:t>
            </w:r>
            <m:oMath>
              <m:r>
                <w:rPr>
                  <w:rFonts w:ascii="Cambria Math" w:hAnsi="Cambria Math"/>
                </w:rPr>
                <m:t>p(x)</m:t>
              </m:r>
            </m:oMath>
            <w:r w:rsidRPr="00004259">
              <w:rPr>
                <w:rFonts w:asciiTheme="minorBidi" w:hAnsiTheme="minorBidi"/>
              </w:rPr>
              <w:t xml:space="preserve"> is 1, and occurs at </w:t>
            </w:r>
            <m:oMath>
              <m:r>
                <w:rPr>
                  <w:rFonts w:ascii="Cambria Math" w:hAnsi="Cambria Math"/>
                </w:rPr>
                <m:t xml:space="preserve">x=1,0  </m:t>
              </m:r>
              <m:r>
                <m:rPr>
                  <m:nor/>
                </m:rPr>
                <w:rPr>
                  <w:rFonts w:asciiTheme="minorBidi" w:hAnsiTheme="minorBidi"/>
                </w:rPr>
                <m:t>or</m:t>
              </m:r>
              <m:r>
                <w:rPr>
                  <w:rFonts w:ascii="Cambria Math" w:hAnsi="Cambria Math"/>
                </w:rPr>
                <m:t>-1</m:t>
              </m:r>
            </m:oMath>
            <w:r w:rsidRPr="00004259">
              <w:rPr>
                <w:rFonts w:asciiTheme="minorBidi" w:hAnsiTheme="minorBidi"/>
              </w:rPr>
              <w:t xml:space="preserve"> </w:t>
            </w:r>
          </w:p>
          <w:p w14:paraId="415433B4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and the minimum value of </w:t>
            </w:r>
            <m:oMath>
              <m:r>
                <w:rPr>
                  <w:rFonts w:ascii="Cambria Math" w:hAnsi="Cambria Math"/>
                </w:rPr>
                <m:t>p(x)</m:t>
              </m:r>
            </m:oMath>
            <w:r w:rsidRPr="00004259">
              <w:rPr>
                <w:rFonts w:asciiTheme="minorBidi" w:hAnsiTheme="minorBidi"/>
              </w:rPr>
              <w:t xml:space="preserve"> is -1, and occurs at </w:t>
            </w:r>
            <m:oMath>
              <m:r>
                <w:rPr>
                  <w:rFonts w:ascii="Cambria Math" w:hAnsi="Cambria Math"/>
                </w:rPr>
                <m:t>x=±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eastAsia="en-AU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</w:tc>
      </w:tr>
      <w:tr w:rsidR="004F3B1F" w:rsidRPr="00004259" w14:paraId="155CA209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B6FCBA" w14:textId="2F4928B1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="Arial" w:hAnsi="Arial" w:cs="Arial"/>
              </w:rPr>
              <w:t xml:space="preserve"> 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A68A0" w14:textId="77777777" w:rsidR="004F3B1F" w:rsidRPr="00004259" w:rsidRDefault="004F3B1F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4F3B1F" w:rsidRPr="00004259" w14:paraId="698A3DBF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C0F9EE" w14:textId="43BED94E" w:rsidR="004F3B1F" w:rsidRPr="00004259" w:rsidRDefault="004F3B1F" w:rsidP="00DA1EAD">
            <w:pPr>
              <w:pStyle w:val="ListParagraph"/>
              <w:numPr>
                <w:ilvl w:val="0"/>
                <w:numId w:val="2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proofErr w:type="gramStart"/>
            <w:r w:rsidRPr="00004259">
              <w:rPr>
                <w:rFonts w:asciiTheme="minorBidi" w:hAnsiTheme="minorBidi"/>
              </w:rPr>
              <w:t xml:space="preserve">derives </w: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1</w:t>
            </w:r>
            <w:proofErr w:type="gramEnd"/>
            <w:r w:rsidRPr="00004259">
              <w:rPr>
                <w:rFonts w:asciiTheme="minorBidi" w:hAnsiTheme="minorBidi"/>
                <w:color w:val="000000" w:themeColor="text1"/>
              </w:rPr>
              <w:t xml:space="preserve"> and -1 as the extreme values of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525" w:dyaOrig="315" w14:anchorId="525D0360">
                <v:shape id="_x0000_i1168" type="#_x0000_t75" style="width:26.25pt;height:15.75pt" o:ole="">
                  <v:imagedata r:id="rId286" o:title=""/>
                </v:shape>
                <o:OLEObject Type="Embed" ProgID="Equation.DSMT4" ShapeID="_x0000_i1168" DrawAspect="Content" ObjectID="_1584289640" r:id="rId287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0F40DDF4" w14:textId="508B6D95" w:rsidR="004F3B1F" w:rsidRPr="00004259" w:rsidRDefault="004F3B1F" w:rsidP="00DA1EAD">
            <w:pPr>
              <w:pStyle w:val="ListParagraph"/>
              <w:numPr>
                <w:ilvl w:val="0"/>
                <w:numId w:val="2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determines the </w:t>
            </w:r>
            <w:r w:rsidRPr="00004259">
              <w:rPr>
                <w:rFonts w:asciiTheme="minorBidi" w:hAnsiTheme="minorBidi"/>
                <w:color w:val="000000" w:themeColor="text1"/>
              </w:rPr>
              <w:t>correct values of θ at the maximum</w:t>
            </w:r>
          </w:p>
          <w:p w14:paraId="468F9FD9" w14:textId="04AC636C" w:rsidR="004F3B1F" w:rsidRPr="00004259" w:rsidRDefault="004F3B1F" w:rsidP="00DA1EAD">
            <w:pPr>
              <w:pStyle w:val="ListParagraph"/>
              <w:numPr>
                <w:ilvl w:val="0"/>
                <w:numId w:val="2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infers the corresponding </w:t>
            </w:r>
            <w:r w:rsidRPr="00004259">
              <w:rPr>
                <w:rFonts w:asciiTheme="minorBidi" w:hAnsiTheme="minorBidi"/>
                <w:color w:val="000000" w:themeColor="text1"/>
              </w:rPr>
              <w:t>correct values of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195" w:dyaOrig="225" w14:anchorId="55576266">
                <v:shape id="_x0000_i1169" type="#_x0000_t75" style="width:9.75pt;height:11.25pt" o:ole="">
                  <v:imagedata r:id="rId288" o:title=""/>
                </v:shape>
                <o:OLEObject Type="Embed" ProgID="Equation.DSMT4" ShapeID="_x0000_i1169" DrawAspect="Content" ObjectID="_1584289641" r:id="rId289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0EF4293E" w14:textId="6A7222DF" w:rsidR="004F3B1F" w:rsidRPr="00004259" w:rsidRDefault="004F3B1F" w:rsidP="00DA1EAD">
            <w:pPr>
              <w:pStyle w:val="ListParagraph"/>
              <w:numPr>
                <w:ilvl w:val="0"/>
                <w:numId w:val="2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determines the </w:t>
            </w:r>
            <w:r w:rsidRPr="00004259">
              <w:rPr>
                <w:rFonts w:asciiTheme="minorBidi" w:hAnsiTheme="minorBidi"/>
                <w:color w:val="000000" w:themeColor="text1"/>
              </w:rPr>
              <w:t>correct values of θ at the minimum</w:t>
            </w:r>
          </w:p>
          <w:p w14:paraId="47DEE818" w14:textId="6844BB78" w:rsidR="004F3B1F" w:rsidRPr="00004259" w:rsidRDefault="004F3B1F" w:rsidP="00DA1EAD">
            <w:pPr>
              <w:pStyle w:val="ListParagraph"/>
              <w:numPr>
                <w:ilvl w:val="0"/>
                <w:numId w:val="2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infers the corresponding </w:t>
            </w:r>
            <w:r w:rsidRPr="00004259">
              <w:rPr>
                <w:rFonts w:asciiTheme="minorBidi" w:hAnsiTheme="minorBidi"/>
                <w:color w:val="000000" w:themeColor="text1"/>
              </w:rPr>
              <w:t>correct values of</w:t>
            </w:r>
            <w:r w:rsidRPr="00004259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195" w:dyaOrig="225" w14:anchorId="1466CBCF">
                <v:shape id="_x0000_i1170" type="#_x0000_t75" style="width:9.75pt;height:11.25pt" o:ole="">
                  <v:imagedata r:id="rId288" o:title=""/>
                </v:shape>
                <o:OLEObject Type="Embed" ProgID="Equation.DSMT4" ShapeID="_x0000_i1170" DrawAspect="Content" ObjectID="_1584289642" r:id="rId290"/>
              </w:objec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ABFE1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791FE870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824F863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D59D6CB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A91E1A5" w14:textId="77777777" w:rsidR="004F3B1F" w:rsidRPr="00004259" w:rsidRDefault="004F3B1F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776FBB2C" w14:textId="77777777" w:rsidR="004F3B1F" w:rsidRPr="00004259" w:rsidRDefault="004F3B1F" w:rsidP="004F3B1F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30705A56" w14:textId="47BF480A" w:rsidR="009B0430" w:rsidRDefault="004F3B1F" w:rsidP="0079508F">
      <w:pPr>
        <w:widowControl/>
        <w:tabs>
          <w:tab w:val="right" w:pos="9356"/>
        </w:tabs>
        <w:spacing w:after="160" w:line="259" w:lineRule="auto"/>
        <w:contextualSpacing/>
        <w:jc w:val="both"/>
        <w:rPr>
          <w:rFonts w:asciiTheme="minorBidi" w:hAnsiTheme="minorBidi"/>
          <w:b/>
          <w:bCs/>
          <w:lang w:val="en-AU"/>
        </w:rPr>
      </w:pPr>
      <w:r>
        <w:rPr>
          <w:rFonts w:asciiTheme="minorBidi" w:hAnsiTheme="minorBidi"/>
          <w:b/>
          <w:bCs/>
          <w:lang w:val="en-AU"/>
        </w:rPr>
        <w:lastRenderedPageBreak/>
        <w:t>Question 17</w:t>
      </w:r>
      <w:r w:rsidR="00AB390B" w:rsidRPr="00AB390B">
        <w:rPr>
          <w:rFonts w:asciiTheme="minorBidi" w:hAnsiTheme="minorBidi"/>
          <w:b/>
          <w:bCs/>
          <w:lang w:val="en-AU"/>
        </w:rPr>
        <w:t>(</w:t>
      </w:r>
      <w:proofErr w:type="gramStart"/>
      <w:r w:rsidR="00AB390B" w:rsidRPr="00AB390B">
        <w:rPr>
          <w:rFonts w:asciiTheme="minorBidi" w:hAnsiTheme="minorBidi"/>
          <w:b/>
          <w:bCs/>
          <w:lang w:val="en-AU"/>
        </w:rPr>
        <w:t>a)</w:t>
      </w:r>
      <w:r>
        <w:rPr>
          <w:rFonts w:asciiTheme="minorBidi" w:hAnsiTheme="minorBidi"/>
          <w:b/>
          <w:bCs/>
          <w:lang w:val="en-AU"/>
        </w:rPr>
        <w:t xml:space="preserve">   </w:t>
      </w:r>
      <w:proofErr w:type="gramEnd"/>
      <w:r>
        <w:rPr>
          <w:rFonts w:asciiTheme="minorBidi" w:hAnsiTheme="minorBidi"/>
          <w:b/>
          <w:bCs/>
          <w:lang w:val="en-AU"/>
        </w:rPr>
        <w:t xml:space="preserve">                                                                                                             (4 marks)</w:t>
      </w:r>
    </w:p>
    <w:p w14:paraId="614651DC" w14:textId="77777777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0089F402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F3CBC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2EA05566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FA25F" w14:textId="203D6BE0" w:rsidR="0079508F" w:rsidRDefault="0079508F" w:rsidP="0079508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We have </w:t>
            </w:r>
            <w:r w:rsidRPr="00131F45">
              <w:rPr>
                <w:rFonts w:asciiTheme="minorBidi" w:hAnsiTheme="minorBidi"/>
                <w:position w:val="-28"/>
                <w:lang w:val="en-AU"/>
              </w:rPr>
              <w:object w:dxaOrig="3540" w:dyaOrig="680" w14:anchorId="0BEC6B46">
                <v:shape id="_x0000_i1171" type="#_x0000_t75" style="width:177pt;height:33.75pt" o:ole="">
                  <v:imagedata r:id="rId291" o:title=""/>
                </v:shape>
                <o:OLEObject Type="Embed" ProgID="Equation.DSMT4" ShapeID="_x0000_i1171" DrawAspect="Content" ObjectID="_1584289643" r:id="rId292"/>
              </w:object>
            </w:r>
            <w:r>
              <w:rPr>
                <w:rFonts w:asciiTheme="minorBidi" w:hAnsiTheme="minorBidi"/>
                <w:lang w:val="en-AU"/>
              </w:rPr>
              <w:t xml:space="preserve"> . Domain is </w:t>
            </w:r>
            <w:r w:rsidRPr="00131F45">
              <w:rPr>
                <w:rFonts w:asciiTheme="minorBidi" w:hAnsiTheme="minorBidi"/>
                <w:position w:val="-6"/>
                <w:lang w:val="en-AU"/>
              </w:rPr>
              <w:object w:dxaOrig="560" w:dyaOrig="279" w14:anchorId="07DC25DD">
                <v:shape id="_x0000_i1172" type="#_x0000_t75" style="width:27.75pt;height:14.25pt" o:ole="">
                  <v:imagedata r:id="rId293" o:title=""/>
                </v:shape>
                <o:OLEObject Type="Embed" ProgID="Equation.DSMT4" ShapeID="_x0000_i1172" DrawAspect="Content" ObjectID="_1584289644" r:id="rId294"/>
              </w:object>
            </w:r>
            <w:r>
              <w:rPr>
                <w:rFonts w:asciiTheme="minorBidi" w:hAnsiTheme="minorBidi"/>
                <w:lang w:val="en-AU"/>
              </w:rPr>
              <w:t xml:space="preserve"> and range is </w:t>
            </w:r>
            <w:r w:rsidRPr="00131F45">
              <w:rPr>
                <w:rFonts w:asciiTheme="minorBidi" w:hAnsiTheme="minorBidi"/>
                <w:position w:val="-4"/>
                <w:lang w:val="en-AU"/>
              </w:rPr>
              <w:object w:dxaOrig="260" w:dyaOrig="260" w14:anchorId="23A54310">
                <v:shape id="_x0000_i1173" type="#_x0000_t75" style="width:12.75pt;height:12.75pt" o:ole="">
                  <v:imagedata r:id="rId295" o:title=""/>
                </v:shape>
                <o:OLEObject Type="Embed" ProgID="Equation.DSMT4" ShapeID="_x0000_i1173" DrawAspect="Content" ObjectID="_1584289645" r:id="rId296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 w:rsidR="00797104">
              <w:rPr>
                <w:rFonts w:asciiTheme="minorBidi" w:hAnsiTheme="minorBidi"/>
                <w:lang w:val="en-AU"/>
              </w:rPr>
              <w:t>(all real numbers)</w:t>
            </w:r>
          </w:p>
          <w:p w14:paraId="3F850328" w14:textId="6F6043EB" w:rsidR="0079508F" w:rsidRDefault="0079508F" w:rsidP="0079508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proofErr w:type="gramStart"/>
            <w:r>
              <w:rPr>
                <w:rFonts w:asciiTheme="minorBidi" w:hAnsiTheme="minorBidi"/>
                <w:lang w:val="en-AU"/>
              </w:rPr>
              <w:t>Similarly</w:t>
            </w:r>
            <w:proofErr w:type="gramEnd"/>
            <w:r>
              <w:rPr>
                <w:rFonts w:asciiTheme="minorBidi" w:hAnsiTheme="minorBidi"/>
                <w:lang w:val="en-AU"/>
              </w:rPr>
              <w:t xml:space="preserve"> </w:t>
            </w:r>
            <w:r w:rsidRPr="00131F45">
              <w:rPr>
                <w:rFonts w:asciiTheme="minorBidi" w:hAnsiTheme="minorBidi"/>
                <w:position w:val="-24"/>
                <w:lang w:val="en-AU"/>
              </w:rPr>
              <w:object w:dxaOrig="2540" w:dyaOrig="620" w14:anchorId="160A83FF">
                <v:shape id="_x0000_i1174" type="#_x0000_t75" style="width:126.75pt;height:30.75pt" o:ole="">
                  <v:imagedata r:id="rId297" o:title=""/>
                </v:shape>
                <o:OLEObject Type="Embed" ProgID="Equation.DSMT4" ShapeID="_x0000_i1174" DrawAspect="Content" ObjectID="_1584289646" r:id="rId298"/>
              </w:object>
            </w:r>
            <w:r>
              <w:rPr>
                <w:rFonts w:asciiTheme="minorBidi" w:hAnsiTheme="minorBidi"/>
                <w:lang w:val="en-AU"/>
              </w:rPr>
              <w:t xml:space="preserve">. Domain is </w:t>
            </w:r>
            <w:r w:rsidRPr="00131F45">
              <w:rPr>
                <w:rFonts w:asciiTheme="minorBidi" w:hAnsiTheme="minorBidi"/>
                <w:position w:val="-24"/>
                <w:lang w:val="en-AU"/>
              </w:rPr>
              <w:object w:dxaOrig="580" w:dyaOrig="620" w14:anchorId="2C76968B">
                <v:shape id="_x0000_i1175" type="#_x0000_t75" style="width:29.25pt;height:30.75pt" o:ole="">
                  <v:imagedata r:id="rId299" o:title=""/>
                </v:shape>
                <o:OLEObject Type="Embed" ProgID="Equation.DSMT4" ShapeID="_x0000_i1175" DrawAspect="Content" ObjectID="_1584289647" r:id="rId300"/>
              </w:object>
            </w:r>
            <w:r>
              <w:rPr>
                <w:rFonts w:asciiTheme="minorBidi" w:hAnsiTheme="minorBidi"/>
                <w:lang w:val="en-AU"/>
              </w:rPr>
              <w:t xml:space="preserve"> and range is </w:t>
            </w:r>
            <w:r w:rsidRPr="00131F45">
              <w:rPr>
                <w:rFonts w:asciiTheme="minorBidi" w:hAnsiTheme="minorBidi"/>
                <w:position w:val="-4"/>
                <w:lang w:val="en-AU"/>
              </w:rPr>
              <w:object w:dxaOrig="260" w:dyaOrig="260" w14:anchorId="5C7A2238">
                <v:shape id="_x0000_i1176" type="#_x0000_t75" style="width:12.75pt;height:12.75pt" o:ole="">
                  <v:imagedata r:id="rId295" o:title=""/>
                </v:shape>
                <o:OLEObject Type="Embed" ProgID="Equation.DSMT4" ShapeID="_x0000_i1176" DrawAspect="Content" ObjectID="_1584289648" r:id="rId301"/>
              </w:object>
            </w:r>
            <w:r w:rsidR="00797104">
              <w:rPr>
                <w:rFonts w:asciiTheme="minorBidi" w:hAnsiTheme="minorBidi"/>
                <w:lang w:val="en-AU"/>
              </w:rPr>
              <w:t>(all real numbers)</w:t>
            </w:r>
          </w:p>
          <w:p w14:paraId="47629FEE" w14:textId="77777777" w:rsidR="009B0430" w:rsidRPr="0079508F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lang w:val="en-AU"/>
              </w:rPr>
            </w:pPr>
          </w:p>
          <w:p w14:paraId="2D9E57F0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9B0430" w:rsidRPr="00004259" w14:paraId="0D733281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F90145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B29E65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45EC85E2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F8C6D" w14:textId="77777777" w:rsidR="0079508F" w:rsidRPr="004F3B1F" w:rsidRDefault="0079508F" w:rsidP="0079508F">
            <w:pPr>
              <w:pStyle w:val="ListParagraph"/>
              <w:numPr>
                <w:ilvl w:val="0"/>
                <w:numId w:val="2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4F3B1F">
              <w:rPr>
                <w:rFonts w:asciiTheme="minorBidi" w:hAnsiTheme="minorBidi"/>
                <w:lang w:val="en-AU"/>
              </w:rPr>
              <w:t xml:space="preserve">determines the two composite functions correctly </w:t>
            </w:r>
            <w:r>
              <w:rPr>
                <w:rFonts w:asciiTheme="minorBidi" w:hAnsiTheme="minorBidi"/>
                <w:lang w:val="en-AU"/>
              </w:rPr>
              <w:t>(one mark for each)</w:t>
            </w:r>
          </w:p>
          <w:p w14:paraId="546B1E78" w14:textId="77777777" w:rsidR="0079508F" w:rsidRPr="004F3B1F" w:rsidRDefault="0079508F" w:rsidP="0079508F">
            <w:pPr>
              <w:pStyle w:val="ListParagraph"/>
              <w:numPr>
                <w:ilvl w:val="0"/>
                <w:numId w:val="2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4F3B1F">
              <w:rPr>
                <w:rFonts w:asciiTheme="minorBidi" w:hAnsiTheme="minorBidi"/>
                <w:lang w:val="en-AU"/>
              </w:rPr>
              <w:t xml:space="preserve">states domain and range of </w:t>
            </w:r>
            <w:r w:rsidRPr="00131F45">
              <w:rPr>
                <w:position w:val="-10"/>
                <w:lang w:val="en-AU"/>
              </w:rPr>
              <w:object w:dxaOrig="720" w:dyaOrig="320" w14:anchorId="2737C78C">
                <v:shape id="_x0000_i1177" type="#_x0000_t75" style="width:36pt;height:15.75pt" o:ole="">
                  <v:imagedata r:id="rId302" o:title=""/>
                </v:shape>
                <o:OLEObject Type="Embed" ProgID="Equation.DSMT4" ShapeID="_x0000_i1177" DrawAspect="Content" ObjectID="_1584289649" r:id="rId303"/>
              </w:object>
            </w:r>
            <w:r w:rsidRPr="004F3B1F">
              <w:rPr>
                <w:rFonts w:asciiTheme="minorBidi" w:hAnsiTheme="minorBidi"/>
                <w:lang w:val="en-AU"/>
              </w:rPr>
              <w:t xml:space="preserve"> </w:t>
            </w:r>
          </w:p>
          <w:p w14:paraId="17653FFB" w14:textId="2C7CB883" w:rsidR="009B0430" w:rsidRPr="007F1B82" w:rsidRDefault="0079508F" w:rsidP="0079508F">
            <w:pPr>
              <w:pStyle w:val="ListParagraph"/>
              <w:numPr>
                <w:ilvl w:val="0"/>
                <w:numId w:val="23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4F3B1F">
              <w:rPr>
                <w:rFonts w:asciiTheme="minorBidi" w:hAnsiTheme="minorBidi"/>
                <w:lang w:val="en-AU"/>
              </w:rPr>
              <w:t xml:space="preserve">states domain and range of </w:t>
            </w:r>
            <w:r w:rsidRPr="00131F45">
              <w:rPr>
                <w:position w:val="-10"/>
                <w:lang w:val="en-AU"/>
              </w:rPr>
              <w:object w:dxaOrig="720" w:dyaOrig="320" w14:anchorId="21EF0A6C">
                <v:shape id="_x0000_i1178" type="#_x0000_t75" style="width:36pt;height:15.75pt" o:ole="">
                  <v:imagedata r:id="rId304" o:title=""/>
                </v:shape>
                <o:OLEObject Type="Embed" ProgID="Equation.DSMT4" ShapeID="_x0000_i1178" DrawAspect="Content" ObjectID="_1584289650" r:id="rId305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42DBE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26B9649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44713434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1DD90486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DEB8331" w14:textId="77777777" w:rsidR="00BA645D" w:rsidRDefault="00BA645D" w:rsidP="00AB390B">
      <w:pPr>
        <w:pStyle w:val="ListParagraph"/>
        <w:rPr>
          <w:rFonts w:asciiTheme="minorBidi" w:hAnsiTheme="minorBidi"/>
          <w:lang w:val="en-AU"/>
        </w:rPr>
      </w:pPr>
    </w:p>
    <w:p w14:paraId="2E6C45FD" w14:textId="254DCCEE" w:rsidR="00AB390B" w:rsidRPr="00AB390B" w:rsidRDefault="004F3B1F" w:rsidP="00AB390B">
      <w:pPr>
        <w:pStyle w:val="ListParagraph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t>Question 17</w:t>
      </w:r>
      <w:r w:rsidR="00BA645D">
        <w:rPr>
          <w:rFonts w:asciiTheme="minorBidi" w:hAnsiTheme="minorBidi"/>
          <w:b/>
          <w:bCs/>
          <w:lang w:val="en-AU"/>
        </w:rPr>
        <w:t>(</w:t>
      </w:r>
      <w:proofErr w:type="gramStart"/>
      <w:r w:rsidR="00BA645D">
        <w:rPr>
          <w:rFonts w:asciiTheme="minorBidi" w:hAnsiTheme="minorBidi"/>
          <w:b/>
          <w:bCs/>
          <w:lang w:val="en-AU"/>
        </w:rPr>
        <w:t>b</w:t>
      </w:r>
      <w:r w:rsidR="00BA645D" w:rsidRPr="00AB390B">
        <w:rPr>
          <w:rFonts w:asciiTheme="minorBidi" w:hAnsiTheme="minorBidi"/>
          <w:b/>
          <w:bCs/>
          <w:lang w:val="en-AU"/>
        </w:rPr>
        <w:t>)</w:t>
      </w:r>
      <w:r>
        <w:rPr>
          <w:rFonts w:asciiTheme="minorBidi" w:hAnsiTheme="minorBidi"/>
          <w:b/>
          <w:bCs/>
          <w:lang w:val="en-AU"/>
        </w:rPr>
        <w:t xml:space="preserve">   </w:t>
      </w:r>
      <w:proofErr w:type="gramEnd"/>
      <w:r>
        <w:rPr>
          <w:rFonts w:asciiTheme="minorBidi" w:hAnsiTheme="minorBidi"/>
          <w:b/>
          <w:bCs/>
          <w:lang w:val="en-AU"/>
        </w:rPr>
        <w:t xml:space="preserve">                                                                                                            (2 marks)</w:t>
      </w:r>
    </w:p>
    <w:p w14:paraId="78ABEFC1" w14:textId="77777777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2EFBD88F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19AC81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51865719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B7B34" w14:textId="77777777" w:rsidR="0079508F" w:rsidRDefault="0079508F" w:rsidP="0079508F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</w:t>
            </w:r>
            <w:r w:rsidRPr="00394F2D">
              <w:rPr>
                <w:rFonts w:ascii="Arial" w:hAnsi="Arial" w:cs="Arial"/>
                <w:position w:val="-10"/>
                <w:lang w:val="en-AU"/>
              </w:rPr>
              <w:object w:dxaOrig="2240" w:dyaOrig="320" w14:anchorId="0D1F7684">
                <v:shape id="_x0000_i1179" type="#_x0000_t75" style="width:111.75pt;height:15.75pt" o:ole="">
                  <v:imagedata r:id="rId306" o:title=""/>
                </v:shape>
                <o:OLEObject Type="Embed" ProgID="Equation.DSMT4" ShapeID="_x0000_i1179" DrawAspect="Content" ObjectID="_1584289651" r:id="rId307"/>
              </w:object>
            </w:r>
            <w:r>
              <w:rPr>
                <w:rFonts w:ascii="Arial" w:hAnsi="Arial" w:cs="Arial"/>
                <w:lang w:val="en-AU"/>
              </w:rPr>
              <w:t xml:space="preserve"> then</w: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0EAFBDFE" w14:textId="1A126305" w:rsidR="009B0430" w:rsidRPr="00004259" w:rsidRDefault="0079508F" w:rsidP="0079508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 w:rsidRPr="00131F45">
              <w:rPr>
                <w:rFonts w:asciiTheme="minorBidi" w:hAnsiTheme="minorBidi"/>
                <w:position w:val="-28"/>
                <w:lang w:val="en-AU"/>
              </w:rPr>
              <w:object w:dxaOrig="5060" w:dyaOrig="660" w14:anchorId="0B124B32">
                <v:shape id="_x0000_i1180" type="#_x0000_t75" style="width:252.75pt;height:33pt" o:ole="">
                  <v:imagedata r:id="rId308" o:title=""/>
                </v:shape>
                <o:OLEObject Type="Embed" ProgID="Equation.DSMT4" ShapeID="_x0000_i1180" DrawAspect="Content" ObjectID="_1584289652" r:id="rId309"/>
              </w:object>
            </w:r>
          </w:p>
          <w:p w14:paraId="07187D2A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9B0430" w:rsidRPr="00004259" w14:paraId="629E9542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C845AE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25F7C3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31B00052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5452B" w14:textId="77777777" w:rsidR="0079508F" w:rsidRPr="004F3B1F" w:rsidRDefault="0079508F" w:rsidP="0079508F">
            <w:pPr>
              <w:pStyle w:val="ListParagraph"/>
              <w:numPr>
                <w:ilvl w:val="0"/>
                <w:numId w:val="2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4F3B1F">
              <w:rPr>
                <w:rFonts w:asciiTheme="minorBidi" w:hAnsiTheme="minorBidi"/>
                <w:lang w:val="en-AU"/>
              </w:rPr>
              <w:t xml:space="preserve">forms an appropriate equation for </w:t>
            </w:r>
            <w:r w:rsidRPr="00131F45">
              <w:rPr>
                <w:position w:val="-10"/>
                <w:lang w:val="en-AU"/>
              </w:rPr>
              <w:object w:dxaOrig="240" w:dyaOrig="260" w14:anchorId="0B681E0B">
                <v:shape id="_x0000_i1181" type="#_x0000_t75" style="width:12pt;height:12.75pt" o:ole="">
                  <v:imagedata r:id="rId310" o:title=""/>
                </v:shape>
                <o:OLEObject Type="Embed" ProgID="Equation.DSMT4" ShapeID="_x0000_i1181" DrawAspect="Content" ObjectID="_1584289653" r:id="rId311"/>
              </w:object>
            </w:r>
            <w:r w:rsidRPr="004F3B1F">
              <w:rPr>
                <w:rFonts w:asciiTheme="minorBidi" w:hAnsiTheme="minorBidi"/>
                <w:lang w:val="en-AU"/>
              </w:rPr>
              <w:t xml:space="preserve"> </w:t>
            </w:r>
          </w:p>
          <w:p w14:paraId="78D0DF44" w14:textId="464B4CCD" w:rsidR="009B0430" w:rsidRPr="007F1B82" w:rsidRDefault="0079508F" w:rsidP="0079508F">
            <w:pPr>
              <w:pStyle w:val="ListParagraph"/>
              <w:numPr>
                <w:ilvl w:val="0"/>
                <w:numId w:val="2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4F3B1F">
              <w:rPr>
                <w:rFonts w:asciiTheme="minorBidi" w:hAnsiTheme="minorBidi"/>
                <w:lang w:val="en-AU"/>
              </w:rPr>
              <w:t>solve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1FD4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25BBFB0" w14:textId="77777777" w:rsidR="009B0430" w:rsidRPr="00004259" w:rsidRDefault="009B0430" w:rsidP="009B0430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4D59B35" w14:textId="467E70FD" w:rsidR="009B0430" w:rsidRPr="00004259" w:rsidRDefault="0079508F" w:rsidP="009B0430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</w:t>
            </w:r>
          </w:p>
        </w:tc>
      </w:tr>
    </w:tbl>
    <w:p w14:paraId="480908E1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1DA67755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163CB852" w14:textId="77777777" w:rsidR="009B0430" w:rsidRDefault="009B0430" w:rsidP="009B0430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EB8EF4A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57C0D148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1B29AA79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287DAC57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78494AE9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2ECBCD86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5B985157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7D755144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18BB95AB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6F696D40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3A912FEE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6EE884B7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693856B7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31639C99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557B658F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79F3FFD4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20AA62E6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43A0E733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0ED25A9C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36EAC64C" w14:textId="77777777" w:rsidR="00131F45" w:rsidRDefault="00131F45" w:rsidP="00BA645D">
      <w:pPr>
        <w:pStyle w:val="ListParagraph"/>
        <w:rPr>
          <w:rFonts w:asciiTheme="minorBidi" w:hAnsiTheme="minorBidi"/>
          <w:b/>
          <w:bCs/>
          <w:lang w:val="en-AU"/>
        </w:rPr>
      </w:pPr>
    </w:p>
    <w:p w14:paraId="2A487242" w14:textId="01F8D5FF" w:rsidR="004F3B1F" w:rsidRDefault="004F3B1F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t>Question 18(a)</w:t>
      </w:r>
      <w:r>
        <w:rPr>
          <w:rFonts w:cs="Arial"/>
          <w:b/>
          <w:bCs/>
        </w:rPr>
        <w:tab/>
        <w:t>(1 mark)</w:t>
      </w:r>
    </w:p>
    <w:p w14:paraId="7A0417F8" w14:textId="77777777" w:rsidR="0079508F" w:rsidRDefault="0079508F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4F3B1F" w14:paraId="0E60476C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54201A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4F3B1F" w14:paraId="17B5F3F4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0BE6C" w14:textId="38212937" w:rsidR="004F3B1F" w:rsidRDefault="004F3B1F" w:rsidP="00836D35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ince plane </w:t>
            </w:r>
            <w:r>
              <w:rPr>
                <w:rFonts w:ascii="Arial" w:hAnsi="Arial" w:cs="Arial"/>
                <w:position w:val="-6"/>
              </w:rPr>
              <w:object w:dxaOrig="675" w:dyaOrig="255" w14:anchorId="7E89FAD1">
                <v:shape id="_x0000_i1182" type="#_x0000_t75" style="width:33.75pt;height:12.75pt" o:ole="">
                  <v:imagedata r:id="rId312" o:title=""/>
                </v:shape>
                <o:OLEObject Type="Embed" ProgID="Equation.DSMT4" ShapeID="_x0000_i1182" DrawAspect="Content" ObjectID="_1584289654" r:id="rId313"/>
              </w:object>
            </w:r>
            <w:r>
              <w:rPr>
                <w:rFonts w:ascii="Arial" w:hAnsi="Arial" w:cs="Arial"/>
              </w:rPr>
              <w:t xml:space="preserve"> is parallel to the </w:t>
            </w:r>
            <w:r>
              <w:rPr>
                <w:rFonts w:ascii="Arial" w:hAnsi="Arial" w:cs="Arial"/>
                <w:position w:val="-10"/>
              </w:rPr>
              <w:object w:dxaOrig="1020" w:dyaOrig="300" w14:anchorId="0E681525">
                <v:shape id="_x0000_i1183" type="#_x0000_t75" style="width:51pt;height:15pt" o:ole="">
                  <v:imagedata r:id="rId314" o:title=""/>
                </v:shape>
                <o:OLEObject Type="Embed" ProgID="Equation.DSMT4" ShapeID="_x0000_i1183" DrawAspect="Content" ObjectID="_1584289655" r:id="rId315"/>
              </w:object>
            </w:r>
            <w:r>
              <w:rPr>
                <w:rFonts w:ascii="Arial" w:hAnsi="Arial" w:cs="Arial"/>
              </w:rPr>
              <w:t xml:space="preserve">, and  </w:t>
            </w:r>
            <w:r>
              <w:rPr>
                <w:rFonts w:ascii="Arial" w:hAnsi="Arial" w:cs="Arial"/>
                <w:position w:val="-6"/>
              </w:rPr>
              <w:object w:dxaOrig="495" w:dyaOrig="255" w14:anchorId="49FFF19A">
                <v:shape id="_x0000_i1184" type="#_x0000_t75" style="width:24.75pt;height:12.75pt" o:ole="">
                  <v:imagedata r:id="rId316" o:title=""/>
                </v:shape>
                <o:OLEObject Type="Embed" ProgID="Equation.DSMT4" ShapeID="_x0000_i1184" DrawAspect="Content" ObjectID="_1584289656" r:id="rId317"/>
              </w:object>
            </w:r>
            <w:r>
              <w:rPr>
                <w:rFonts w:ascii="Arial" w:hAnsi="Arial" w:cs="Arial"/>
              </w:rPr>
              <w:t xml:space="preserve"> everywhere on the plane the equation is </w:t>
            </w:r>
            <w:r>
              <w:rPr>
                <w:rFonts w:ascii="Arial" w:hAnsi="Arial" w:cs="Arial"/>
                <w:position w:val="-6"/>
              </w:rPr>
              <w:object w:dxaOrig="495" w:dyaOrig="255" w14:anchorId="7AE46D85">
                <v:shape id="_x0000_i1185" type="#_x0000_t75" style="width:24.75pt;height:12.75pt" o:ole="">
                  <v:imagedata r:id="rId316" o:title=""/>
                </v:shape>
                <o:OLEObject Type="Embed" ProgID="Equation.DSMT4" ShapeID="_x0000_i1185" DrawAspect="Content" ObjectID="_1584289657" r:id="rId318"/>
              </w:object>
            </w:r>
            <w:r w:rsidR="00836D35">
              <w:rPr>
                <w:rFonts w:ascii="Arial" w:hAnsi="Arial" w:cs="Arial"/>
              </w:rPr>
              <w:t xml:space="preserve">          (in vector form the equation is </w:t>
            </w:r>
            <w:proofErr w:type="spellStart"/>
            <w:r w:rsidR="00836D35" w:rsidRPr="00836D35">
              <w:rPr>
                <w:rFonts w:ascii="Arial" w:hAnsi="Arial" w:cs="Arial"/>
                <w:b/>
                <w:bCs/>
              </w:rPr>
              <w:t>r.i</w:t>
            </w:r>
            <w:proofErr w:type="spellEnd"/>
            <w:r w:rsidR="00836D35" w:rsidRPr="00836D35">
              <w:rPr>
                <w:rFonts w:ascii="Arial" w:hAnsi="Arial" w:cs="Arial"/>
                <w:position w:val="-6"/>
              </w:rPr>
              <w:object w:dxaOrig="360" w:dyaOrig="279" w14:anchorId="2FB7224C">
                <v:shape id="_x0000_i1186" type="#_x0000_t75" style="width:18pt;height:14.25pt" o:ole="">
                  <v:imagedata r:id="rId319" o:title=""/>
                </v:shape>
                <o:OLEObject Type="Embed" ProgID="Equation.DSMT4" ShapeID="_x0000_i1186" DrawAspect="Content" ObjectID="_1584289658" r:id="rId320"/>
              </w:object>
            </w:r>
            <w:r w:rsidR="00836D35"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4F3B1F" w14:paraId="2F41F592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5C8C64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82AD60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4F3B1F" w14:paraId="56613930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76B6A3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604" w:hanging="567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the correct equation of the plan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94177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ADBC0CC" w14:textId="77777777" w:rsidR="004F3B1F" w:rsidRDefault="004F3B1F" w:rsidP="004F3B1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0B805490" w14:textId="2FA7C309" w:rsidR="004F3B1F" w:rsidRDefault="004F3B1F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8(b)</w:t>
      </w:r>
      <w:r>
        <w:rPr>
          <w:rFonts w:cs="Arial"/>
          <w:b/>
          <w:bCs/>
        </w:rPr>
        <w:tab/>
        <w:t>(3 marks)</w:t>
      </w:r>
    </w:p>
    <w:p w14:paraId="4EFDCF3C" w14:textId="77777777" w:rsidR="0079508F" w:rsidRDefault="0079508F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4F3B1F" w14:paraId="004D8648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38D4EE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4F3B1F" w14:paraId="48C8C0C4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6CD7E" w14:textId="77777777" w:rsidR="00836D35" w:rsidRDefault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argest sphere will have </w:t>
            </w:r>
            <w:proofErr w:type="gramStart"/>
            <w:r>
              <w:rPr>
                <w:rFonts w:ascii="Arial" w:hAnsi="Arial" w:cs="Arial"/>
              </w:rPr>
              <w:t>a diameter = 3 units</w:t>
            </w:r>
            <w:proofErr w:type="gramEnd"/>
            <w:r>
              <w:rPr>
                <w:rFonts w:ascii="Arial" w:hAnsi="Arial" w:cs="Arial"/>
              </w:rPr>
              <w:t xml:space="preserve">, so the radius = 1.5 units and </w:t>
            </w:r>
            <w:proofErr w:type="spellStart"/>
            <w:r>
              <w:rPr>
                <w:rFonts w:ascii="Arial" w:hAnsi="Arial" w:cs="Arial"/>
              </w:rPr>
              <w:t>centre</w:t>
            </w:r>
            <w:proofErr w:type="spellEnd"/>
            <w:r>
              <w:rPr>
                <w:rFonts w:ascii="Arial" w:hAnsi="Arial" w:cs="Arial"/>
              </w:rPr>
              <w:t xml:space="preserve"> = </w:t>
            </w:r>
            <w:r w:rsidR="00836D35">
              <w:rPr>
                <w:rFonts w:ascii="Arial" w:hAnsi="Arial" w:cs="Arial"/>
                <w:position w:val="-26"/>
              </w:rPr>
              <w:object w:dxaOrig="859" w:dyaOrig="639" w14:anchorId="284A7995">
                <v:shape id="_x0000_i1187" type="#_x0000_t75" style="width:42.75pt;height:32.25pt" o:ole="">
                  <v:imagedata r:id="rId321" o:title=""/>
                </v:shape>
                <o:OLEObject Type="Embed" ProgID="Equation.DSMT4" ShapeID="_x0000_i1187" DrawAspect="Content" ObjectID="_1584289659" r:id="rId322"/>
              </w:object>
            </w:r>
          </w:p>
          <w:p w14:paraId="615B3F48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left" w:pos="2513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ector form: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  <w:position w:val="-28"/>
              </w:rPr>
              <w:object w:dxaOrig="2745" w:dyaOrig="675" w14:anchorId="4C27231E">
                <v:shape id="_x0000_i1188" type="#_x0000_t75" style="width:137.25pt;height:33.75pt" o:ole="">
                  <v:imagedata r:id="rId323" o:title=""/>
                </v:shape>
                <o:OLEObject Type="Embed" ProgID="Equation.DSMT4" ShapeID="_x0000_i1188" DrawAspect="Content" ObjectID="_1584289660" r:id="rId324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0497A605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left" w:pos="2513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rtesian form: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  <w:position w:val="-26"/>
              </w:rPr>
              <w:object w:dxaOrig="3075" w:dyaOrig="675" w14:anchorId="147B1583">
                <v:shape id="_x0000_i1189" type="#_x0000_t75" style="width:153.75pt;height:33.75pt" o:ole="">
                  <v:imagedata r:id="rId325" o:title=""/>
                </v:shape>
                <o:OLEObject Type="Embed" ProgID="Equation.DSMT4" ShapeID="_x0000_i1189" DrawAspect="Content" ObjectID="_1584289661" r:id="rId326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4F3B1F" w14:paraId="56D668A5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80CD2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30CA86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4F3B1F" w14:paraId="1C362BED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796658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604" w:hanging="567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tates the </w:t>
            </w:r>
            <w:proofErr w:type="spellStart"/>
            <w:r>
              <w:rPr>
                <w:rFonts w:ascii="Arial" w:hAnsi="Arial" w:cs="Arial"/>
              </w:rPr>
              <w:t>centre</w:t>
            </w:r>
            <w:proofErr w:type="spellEnd"/>
            <w:r>
              <w:rPr>
                <w:rFonts w:ascii="Arial" w:hAnsi="Arial" w:cs="Arial"/>
              </w:rPr>
              <w:t xml:space="preserve"> and radius of the sphere</w:t>
            </w:r>
          </w:p>
          <w:p w14:paraId="1E582718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604" w:hanging="567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the vector equation</w:t>
            </w:r>
          </w:p>
          <w:p w14:paraId="36E09790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604" w:hanging="567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the Cartesian equa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352F7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332BDE6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CABF72B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53FEDF3" w14:textId="77777777" w:rsidR="004F3B1F" w:rsidRDefault="004F3B1F" w:rsidP="004F3B1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60986EB9" w14:textId="14BF6FD8" w:rsidR="004F3B1F" w:rsidRDefault="004F3B1F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8(c)</w:t>
      </w:r>
      <w:r>
        <w:rPr>
          <w:rFonts w:cs="Arial"/>
          <w:b/>
          <w:bCs/>
        </w:rPr>
        <w:tab/>
        <w:t>(3 marks)</w:t>
      </w:r>
    </w:p>
    <w:p w14:paraId="6F1335A4" w14:textId="77777777" w:rsidR="0079508F" w:rsidRDefault="0079508F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4F3B1F" w14:paraId="743A03BB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C9B2E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4F3B1F" w14:paraId="629519FA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E1CD5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="003A505E">
              <w:rPr>
                <w:rFonts w:ascii="Arial" w:hAnsi="Arial" w:cs="Arial"/>
                <w:position w:val="-76"/>
              </w:rPr>
              <w:object w:dxaOrig="4300" w:dyaOrig="2340" w14:anchorId="50F4ED60">
                <v:shape id="_x0000_i1190" type="#_x0000_t75" style="width:215.25pt;height:117pt" o:ole="">
                  <v:imagedata r:id="rId327" o:title=""/>
                </v:shape>
                <o:OLEObject Type="Embed" ProgID="Equation.DSMT4" ShapeID="_x0000_i1190" DrawAspect="Content" ObjectID="_1584289662" r:id="rId328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4F3B1F" w14:paraId="012289E5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27CBE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482E3D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4F3B1F" w14:paraId="585DE5C6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0BE5B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604" w:hanging="567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the cross product of two appropriate vectors</w:t>
            </w:r>
          </w:p>
          <w:p w14:paraId="0E636A53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604" w:hanging="567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ses the cross product to determine the equation of the plane</w:t>
            </w:r>
          </w:p>
          <w:p w14:paraId="16F2B926" w14:textId="1635153E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604" w:hanging="567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</w:t>
            </w:r>
            <w:r w:rsidR="00FC0B63">
              <w:rPr>
                <w:rFonts w:ascii="Arial" w:hAnsi="Arial" w:cs="Arial"/>
              </w:rPr>
              <w:t>s</w:t>
            </w:r>
            <w:r>
              <w:rPr>
                <w:rFonts w:ascii="Arial" w:hAnsi="Arial" w:cs="Arial"/>
              </w:rPr>
              <w:t xml:space="preserve"> the correct plane equa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B5B178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D6635CD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52ADC9B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544B100" w14:textId="77777777" w:rsidR="004F3B1F" w:rsidRDefault="004F3B1F" w:rsidP="004F3B1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  <w:r>
        <w:rPr>
          <w:rFonts w:ascii="Arial" w:eastAsia="Arial" w:hAnsi="Arial" w:cs="Arial"/>
          <w:b/>
          <w:bCs/>
        </w:rPr>
        <w:br w:type="page"/>
      </w:r>
    </w:p>
    <w:p w14:paraId="57471F32" w14:textId="009EFE2F" w:rsidR="004F3B1F" w:rsidRDefault="004264C6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8(</w:t>
      </w:r>
      <w:r w:rsidR="004F3B1F">
        <w:rPr>
          <w:rFonts w:cs="Arial"/>
          <w:b/>
          <w:bCs/>
        </w:rPr>
        <w:t>d)</w:t>
      </w:r>
      <w:r w:rsidR="004F3B1F">
        <w:rPr>
          <w:rFonts w:cs="Arial"/>
          <w:b/>
          <w:bCs/>
        </w:rPr>
        <w:tab/>
        <w:t>(5 marks)</w:t>
      </w:r>
    </w:p>
    <w:p w14:paraId="3020A2D3" w14:textId="77777777" w:rsidR="0079508F" w:rsidRDefault="0079508F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4F3B1F" w14:paraId="21B995D6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84A4F8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4F3B1F" w14:paraId="78C2F37C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6011D" w14:textId="77777777" w:rsidR="004F3B1F" w:rsidRDefault="004F3B1F" w:rsidP="00DA1EAD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  <w:r>
              <w:rPr>
                <w:rFonts w:ascii="Arial" w:hAnsi="Arial" w:cs="Arial"/>
                <w:position w:val="-152"/>
              </w:rPr>
              <w:object w:dxaOrig="7820" w:dyaOrig="3140" w14:anchorId="5F434AD9">
                <v:shape id="_x0000_i1191" type="#_x0000_t75" style="width:390.75pt;height:156.75pt" o:ole="">
                  <v:imagedata r:id="rId329" o:title=""/>
                </v:shape>
                <o:OLEObject Type="Embed" ProgID="Equation.DSMT4" ShapeID="_x0000_i1191" DrawAspect="Content" ObjectID="_1584289663" r:id="rId330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4C55B596" w14:textId="77777777" w:rsidR="004F3B1F" w:rsidRDefault="004F3B1F" w:rsidP="00DA1EAD">
            <w:pPr>
              <w:pStyle w:val="ListParagraph"/>
              <w:numPr>
                <w:ilvl w:val="0"/>
                <w:numId w:val="25"/>
              </w:num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ubstituting </w:t>
            </w:r>
            <w:r>
              <w:rPr>
                <w:rFonts w:ascii="Arial" w:hAnsi="Arial" w:cs="Arial"/>
                <w:position w:val="-22"/>
              </w:rPr>
              <w:object w:dxaOrig="2295" w:dyaOrig="585" w14:anchorId="339B51E8">
                <v:shape id="_x0000_i1192" type="#_x0000_t75" style="width:114.75pt;height:29.25pt" o:ole="">
                  <v:imagedata r:id="rId331" o:title=""/>
                </v:shape>
                <o:OLEObject Type="Embed" ProgID="Equation.DSMT4" ShapeID="_x0000_i1192" DrawAspect="Content" ObjectID="_1584289664" r:id="rId332"/>
              </w:object>
            </w:r>
            <w:r>
              <w:rPr>
                <w:rFonts w:ascii="Arial" w:hAnsi="Arial" w:cs="Arial"/>
              </w:rPr>
              <w:t xml:space="preserve">into </w:t>
            </w:r>
            <w:r>
              <w:rPr>
                <w:rFonts w:ascii="Arial" w:hAnsi="Arial" w:cs="Arial"/>
                <w:position w:val="-10"/>
              </w:rPr>
              <w:object w:dxaOrig="720" w:dyaOrig="300" w14:anchorId="68A1FA69">
                <v:shape id="_x0000_i1193" type="#_x0000_t75" style="width:36pt;height:15pt" o:ole="">
                  <v:imagedata r:id="rId333" o:title=""/>
                </v:shape>
                <o:OLEObject Type="Embed" ProgID="Equation.DSMT4" ShapeID="_x0000_i1193" DrawAspect="Content" ObjectID="_1584289665" r:id="rId334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5CB9B3A8" w14:textId="77777777" w:rsidR="004F3B1F" w:rsidRDefault="004F3B1F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ind w:left="76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146"/>
              </w:rPr>
              <w:object w:dxaOrig="4140" w:dyaOrig="2745" w14:anchorId="291072C6">
                <v:shape id="_x0000_i1194" type="#_x0000_t75" style="width:207pt;height:137.25pt" o:ole="">
                  <v:imagedata r:id="rId335" o:title=""/>
                </v:shape>
                <o:OLEObject Type="Embed" ProgID="Equation.DSMT4" ShapeID="_x0000_i1194" DrawAspect="Content" ObjectID="_1584289666" r:id="rId336"/>
              </w:object>
            </w:r>
            <w:r>
              <w:rPr>
                <w:rFonts w:ascii="Arial" w:hAnsi="Arial" w:cs="Arial"/>
              </w:rPr>
              <w:t xml:space="preserve">  </w:t>
            </w:r>
          </w:p>
          <w:p w14:paraId="0F242598" w14:textId="3FCE98B2" w:rsidR="003A505E" w:rsidRDefault="003A505E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ind w:left="765"/>
              <w:jc w:val="both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so</w:t>
            </w:r>
            <w:proofErr w:type="gramEnd"/>
            <w:r>
              <w:rPr>
                <w:rFonts w:ascii="Arial" w:hAnsi="Arial" w:cs="Arial"/>
              </w:rPr>
              <w:t xml:space="preserve"> its position vector is </w:t>
            </w:r>
            <w:r w:rsidRPr="003A505E">
              <w:rPr>
                <w:rFonts w:ascii="Arial" w:hAnsi="Arial" w:cs="Arial"/>
                <w:position w:val="-4"/>
              </w:rPr>
              <w:object w:dxaOrig="200" w:dyaOrig="260" w14:anchorId="478FA8D4">
                <v:shape id="_x0000_i1195" type="#_x0000_t75" style="width:9.75pt;height:12.75pt" o:ole="">
                  <v:imagedata r:id="rId337" o:title=""/>
                </v:shape>
                <o:OLEObject Type="Embed" ProgID="Equation.DSMT4" ShapeID="_x0000_i1195" DrawAspect="Content" ObjectID="_1584289667" r:id="rId338"/>
              </w:object>
            </w:r>
            <w:proofErr w:type="spellStart"/>
            <w:r w:rsidRPr="003A505E">
              <w:rPr>
                <w:rFonts w:ascii="Arial" w:hAnsi="Arial" w:cs="Arial"/>
                <w:b/>
                <w:bCs/>
              </w:rPr>
              <w:t>i</w:t>
            </w:r>
            <w:proofErr w:type="spellEnd"/>
            <w:r>
              <w:rPr>
                <w:rFonts w:ascii="Arial" w:hAnsi="Arial" w:cs="Arial"/>
              </w:rPr>
              <w:t>+</w:t>
            </w:r>
            <w:r w:rsidRPr="003A505E">
              <w:rPr>
                <w:rFonts w:ascii="Arial" w:hAnsi="Arial" w:cs="Arial"/>
                <w:position w:val="-24"/>
              </w:rPr>
              <w:object w:dxaOrig="240" w:dyaOrig="620" w14:anchorId="45180F6D">
                <v:shape id="_x0000_i1196" type="#_x0000_t75" style="width:12pt;height:30.75pt" o:ole="">
                  <v:imagedata r:id="rId339" o:title=""/>
                </v:shape>
                <o:OLEObject Type="Embed" ProgID="Equation.DSMT4" ShapeID="_x0000_i1196" DrawAspect="Content" ObjectID="_1584289668" r:id="rId340"/>
              </w:object>
            </w:r>
            <w:r w:rsidRPr="003A505E">
              <w:rPr>
                <w:rFonts w:ascii="Arial" w:hAnsi="Arial" w:cs="Arial"/>
                <w:b/>
                <w:bCs/>
              </w:rPr>
              <w:t>j</w:t>
            </w:r>
            <w:r>
              <w:rPr>
                <w:rFonts w:ascii="Arial" w:hAnsi="Arial" w:cs="Arial"/>
              </w:rPr>
              <w:t xml:space="preserve"> + </w:t>
            </w:r>
            <w:r w:rsidRPr="003A505E">
              <w:rPr>
                <w:rFonts w:ascii="Arial" w:hAnsi="Arial" w:cs="Arial"/>
                <w:position w:val="-24"/>
              </w:rPr>
              <w:object w:dxaOrig="220" w:dyaOrig="620" w14:anchorId="6AEE8EC1">
                <v:shape id="_x0000_i1197" type="#_x0000_t75" style="width:11.25pt;height:30.75pt" o:ole="">
                  <v:imagedata r:id="rId341" o:title=""/>
                </v:shape>
                <o:OLEObject Type="Embed" ProgID="Equation.DSMT4" ShapeID="_x0000_i1197" DrawAspect="Content" ObjectID="_1584289669" r:id="rId342"/>
              </w:object>
            </w:r>
            <w:r w:rsidRPr="003A505E">
              <w:rPr>
                <w:rFonts w:ascii="Arial" w:hAnsi="Arial" w:cs="Arial"/>
                <w:b/>
                <w:bCs/>
              </w:rPr>
              <w:t>k</w: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4F3B1F" w14:paraId="6CDB3AE7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03CFE2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4B0A69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4F3B1F" w14:paraId="336408F6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6FAB2D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the position vector for </w:t>
            </w:r>
            <w:r>
              <w:rPr>
                <w:rFonts w:ascii="Arial" w:hAnsi="Arial" w:cs="Arial"/>
                <w:position w:val="-4"/>
              </w:rPr>
              <w:object w:dxaOrig="300" w:dyaOrig="240" w14:anchorId="770FED98">
                <v:shape id="_x0000_i1198" type="#_x0000_t75" style="width:15pt;height:12pt" o:ole="">
                  <v:imagedata r:id="rId343" o:title=""/>
                </v:shape>
                <o:OLEObject Type="Embed" ProgID="Equation.DSMT4" ShapeID="_x0000_i1198" DrawAspect="Content" ObjectID="_1584289670" r:id="rId344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2406AF8C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es the position vectors of </w:t>
            </w:r>
            <w:r>
              <w:rPr>
                <w:rFonts w:ascii="Arial" w:hAnsi="Arial" w:cs="Arial"/>
                <w:position w:val="-4"/>
              </w:rPr>
              <w:object w:dxaOrig="300" w:dyaOrig="240" w14:anchorId="391ACDFD">
                <v:shape id="_x0000_i1199" type="#_x0000_t75" style="width:15pt;height:12pt" o:ole="">
                  <v:imagedata r:id="rId343" o:title=""/>
                </v:shape>
                <o:OLEObject Type="Embed" ProgID="Equation.DSMT4" ShapeID="_x0000_i1199" DrawAspect="Content" ObjectID="_1584289671" r:id="rId345"/>
              </w:object>
            </w:r>
            <w:r>
              <w:rPr>
                <w:rFonts w:ascii="Arial" w:hAnsi="Arial" w:cs="Arial"/>
              </w:rPr>
              <w:t xml:space="preserve"> and </w:t>
            </w:r>
            <w:r>
              <w:rPr>
                <w:rFonts w:ascii="Arial" w:hAnsi="Arial" w:cs="Arial"/>
                <w:position w:val="-6"/>
              </w:rPr>
              <w:object w:dxaOrig="240" w:dyaOrig="255" w14:anchorId="545D40CB">
                <v:shape id="_x0000_i1200" type="#_x0000_t75" style="width:12pt;height:12.75pt" o:ole="">
                  <v:imagedata r:id="rId346" o:title=""/>
                </v:shape>
                <o:OLEObject Type="Embed" ProgID="Equation.DSMT4" ShapeID="_x0000_i1200" DrawAspect="Content" ObjectID="_1584289672" r:id="rId347"/>
              </w:object>
            </w:r>
            <w:r>
              <w:rPr>
                <w:rFonts w:ascii="Arial" w:hAnsi="Arial" w:cs="Arial"/>
              </w:rPr>
              <w:t>to determine the vector equation of the line</w:t>
            </w:r>
          </w:p>
          <w:p w14:paraId="2F894B4D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the equation of the line in equivalent parametric form.</w:t>
            </w:r>
          </w:p>
          <w:p w14:paraId="411AA0B7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ubstitutes into the equation of the plane </w:t>
            </w:r>
            <w:r>
              <w:rPr>
                <w:rFonts w:ascii="Arial" w:hAnsi="Arial" w:cs="Arial"/>
                <w:position w:val="-10"/>
              </w:rPr>
              <w:object w:dxaOrig="720" w:dyaOrig="300" w14:anchorId="188B9C71">
                <v:shape id="_x0000_i1201" type="#_x0000_t75" style="width:36pt;height:15pt" o:ole="">
                  <v:imagedata r:id="rId333" o:title=""/>
                </v:shape>
                <o:OLEObject Type="Embed" ProgID="Equation.DSMT4" ShapeID="_x0000_i1201" DrawAspect="Content" ObjectID="_1584289673" r:id="rId348"/>
              </w:object>
            </w:r>
          </w:p>
          <w:p w14:paraId="35945ADB" w14:textId="0700EE5F" w:rsidR="004F3B1F" w:rsidRDefault="004F3B1F">
            <w:pPr>
              <w:pStyle w:val="ListParagraph"/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or whatever found in part (c)</w:t>
            </w:r>
            <w:r w:rsidR="003A505E">
              <w:rPr>
                <w:rFonts w:ascii="Arial" w:hAnsi="Arial" w:cs="Arial"/>
              </w:rPr>
              <w:t>)</w:t>
            </w:r>
          </w:p>
          <w:p w14:paraId="176E5D40" w14:textId="73C4C53E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tates the </w:t>
            </w:r>
            <w:r w:rsidR="003A505E">
              <w:rPr>
                <w:rFonts w:ascii="Arial" w:hAnsi="Arial" w:cs="Arial"/>
              </w:rPr>
              <w:t xml:space="preserve">position vector of the </w:t>
            </w:r>
            <w:r>
              <w:rPr>
                <w:rFonts w:ascii="Arial" w:hAnsi="Arial" w:cs="Arial"/>
              </w:rPr>
              <w:t>point of intersect</w:t>
            </w:r>
            <w:r w:rsidR="004264C6">
              <w:rPr>
                <w:rFonts w:ascii="Arial" w:hAnsi="Arial" w:cs="Arial"/>
              </w:rPr>
              <w:t>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FC23FB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6FD5C2F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40C61E43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B83CA1C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9ED3883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C9DD719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4E51CE4C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1FB8868F" w14:textId="77777777" w:rsidR="004F3B1F" w:rsidRDefault="004F3B1F" w:rsidP="004F3B1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050ED07A" w14:textId="77777777" w:rsidR="004F3B1F" w:rsidRDefault="004F3B1F" w:rsidP="004F3B1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  <w:r>
        <w:rPr>
          <w:rFonts w:ascii="Arial" w:hAnsi="Arial" w:cs="Arial"/>
          <w:b/>
          <w:bCs/>
        </w:rPr>
        <w:br w:type="page"/>
      </w:r>
    </w:p>
    <w:p w14:paraId="24609876" w14:textId="4E3C10CC" w:rsidR="004F3B1F" w:rsidRDefault="004264C6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8</w:t>
      </w:r>
      <w:r w:rsidR="004F3B1F">
        <w:rPr>
          <w:rFonts w:cs="Arial"/>
          <w:b/>
          <w:bCs/>
        </w:rPr>
        <w:t>(e)</w:t>
      </w:r>
      <w:r w:rsidR="004F3B1F">
        <w:rPr>
          <w:rFonts w:cs="Arial"/>
          <w:b/>
          <w:bCs/>
        </w:rPr>
        <w:tab/>
        <w:t>(3 marks)</w:t>
      </w:r>
    </w:p>
    <w:p w14:paraId="30B52386" w14:textId="77777777" w:rsidR="0079508F" w:rsidRDefault="0079508F" w:rsidP="004F3B1F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4F3B1F" w14:paraId="4287D391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5ACED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4F3B1F" w14:paraId="1C854946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C48D9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  <w:r w:rsidR="00A84DFF">
              <w:rPr>
                <w:rFonts w:ascii="Arial" w:hAnsi="Arial" w:cs="Arial"/>
                <w:position w:val="-50"/>
              </w:rPr>
              <w:object w:dxaOrig="7100" w:dyaOrig="1500" w14:anchorId="3EFD55B8">
                <v:shape id="_x0000_i1202" type="#_x0000_t75" style="width:354.75pt;height:75pt" o:ole="">
                  <v:imagedata r:id="rId349" o:title=""/>
                </v:shape>
                <o:OLEObject Type="Embed" ProgID="Equation.DSMT4" ShapeID="_x0000_i1202" DrawAspect="Content" ObjectID="_1584289674" r:id="rId350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4D0E9FCD" w14:textId="34F4EC67" w:rsidR="007F2367" w:rsidRDefault="007F2367" w:rsidP="007F236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ing the dot product of </w:t>
            </w:r>
            <w:bookmarkStart w:id="0" w:name="MTBlankEqn"/>
            <w:r>
              <w:rPr>
                <w:rFonts w:ascii="Arial" w:hAnsi="Arial" w:cs="Arial"/>
                <w:position w:val="-6"/>
              </w:rPr>
              <w:object w:dxaOrig="465" w:dyaOrig="315" w14:anchorId="43F6A0B9">
                <v:shape id="_x0000_i1211" type="#_x0000_t75" style="width:23.25pt;height:15.75pt" o:ole="">
                  <v:imagedata r:id="rId351" o:title=""/>
                </v:shape>
                <o:OLEObject Type="Embed" ProgID="Equation.DSMT4" ShapeID="_x0000_i1211" DrawAspect="Content" ObjectID="_1584289675" r:id="rId352"/>
              </w:object>
            </w:r>
            <w:bookmarkEnd w:id="0"/>
            <w:r>
              <w:rPr>
                <w:rFonts w:ascii="Arial" w:hAnsi="Arial" w:cs="Arial"/>
              </w:rPr>
              <w:t xml:space="preserve">and </w:t>
            </w:r>
            <w:r>
              <w:rPr>
                <w:rFonts w:ascii="Arial" w:hAnsi="Arial" w:cs="Arial"/>
                <w:position w:val="-6"/>
              </w:rPr>
              <w:object w:dxaOrig="480" w:dyaOrig="315" w14:anchorId="6780A389">
                <v:shape id="_x0000_i1212" type="#_x0000_t75" style="width:24pt;height:15.75pt" o:ole="">
                  <v:imagedata r:id="rId353" o:title=""/>
                </v:shape>
                <o:OLEObject Type="Embed" ProgID="Equation.DSMT4" ShapeID="_x0000_i1212" DrawAspect="Content" ObjectID="_1584289676" r:id="rId354"/>
              </w:object>
            </w:r>
            <w:r>
              <w:rPr>
                <w:rFonts w:ascii="Arial" w:hAnsi="Arial" w:cs="Arial"/>
              </w:rPr>
              <w:t xml:space="preserve"> or the angle between vectors on a CAS calculator the angle between the line and the plane is </w:t>
            </w:r>
            <w:r w:rsidR="00156506">
              <w:rPr>
                <w:rFonts w:ascii="Arial" w:hAnsi="Arial" w:cs="Arial"/>
              </w:rPr>
              <w:t>91</w:t>
            </w:r>
            <w:r>
              <w:rPr>
                <w:rFonts w:ascii="Arial" w:hAnsi="Arial" w:cs="Arial"/>
              </w:rPr>
              <w:t>.</w:t>
            </w:r>
            <w:r w:rsidR="00156506">
              <w:rPr>
                <w:rFonts w:ascii="Arial" w:hAnsi="Arial" w:cs="Arial"/>
              </w:rPr>
              <w:t>6</w:t>
            </w:r>
            <w:r>
              <w:rPr>
                <w:rFonts w:ascii="Arial" w:hAnsi="Arial" w:cs="Arial"/>
              </w:rPr>
              <w:t>°.</w:t>
            </w:r>
          </w:p>
          <w:p w14:paraId="331E0170" w14:textId="4E4E5905" w:rsidR="00156506" w:rsidRDefault="00156506" w:rsidP="0015650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156506">
              <w:rPr>
                <w:noProof/>
                <w:bdr w:val="single" w:sz="12" w:space="0" w:color="auto"/>
              </w:rPr>
              <w:drawing>
                <wp:inline distT="0" distB="0" distL="0" distR="0" wp14:anchorId="2EB9F7A6" wp14:editId="198AB223">
                  <wp:extent cx="3028950" cy="2343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5"/>
                          <a:srcRect b="42924"/>
                          <a:stretch/>
                        </pic:blipFill>
                        <pic:spPr bwMode="auto">
                          <a:xfrm>
                            <a:off x="0" y="0"/>
                            <a:ext cx="3028950" cy="2343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D915C0E" w14:textId="0DAD2C9D" w:rsidR="004F3B1F" w:rsidRDefault="004F3B1F" w:rsidP="0015650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bookmarkStart w:id="1" w:name="_GoBack"/>
            <w:bookmarkEnd w:id="1"/>
          </w:p>
        </w:tc>
      </w:tr>
      <w:tr w:rsidR="004F3B1F" w14:paraId="3721B3A1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8C125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F6838E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4F3B1F" w14:paraId="478745EA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5078C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an appropriate vector in the line (</w:t>
            </w:r>
            <w:proofErr w:type="spellStart"/>
            <w:r>
              <w:rPr>
                <w:rFonts w:ascii="Arial" w:hAnsi="Arial" w:cs="Arial"/>
              </w:rPr>
              <w:t>e.g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position w:val="-6"/>
              </w:rPr>
              <w:object w:dxaOrig="465" w:dyaOrig="315" w14:anchorId="306A7F56">
                <v:shape id="_x0000_i1205" type="#_x0000_t75" style="width:23.25pt;height:15.75pt" o:ole="">
                  <v:imagedata r:id="rId351" o:title=""/>
                </v:shape>
                <o:OLEObject Type="Embed" ProgID="Equation.DSMT4" ShapeID="_x0000_i1205" DrawAspect="Content" ObjectID="_1584289677" r:id="rId356"/>
              </w:object>
            </w:r>
            <w:r>
              <w:rPr>
                <w:rFonts w:ascii="Arial" w:hAnsi="Arial" w:cs="Arial"/>
              </w:rPr>
              <w:t>)</w:t>
            </w:r>
          </w:p>
          <w:p w14:paraId="2D2F5A74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an appropriate vector in the plane (</w:t>
            </w:r>
            <w:proofErr w:type="spellStart"/>
            <w:proofErr w:type="gramStart"/>
            <w:r>
              <w:rPr>
                <w:rFonts w:ascii="Arial" w:hAnsi="Arial" w:cs="Arial"/>
              </w:rPr>
              <w:t>e.g</w:t>
            </w:r>
            <w:proofErr w:type="spellEnd"/>
            <w:proofErr w:type="gramEnd"/>
            <w:r>
              <w:rPr>
                <w:rFonts w:ascii="Arial" w:hAnsi="Arial" w:cs="Arial"/>
                <w:position w:val="-6"/>
              </w:rPr>
              <w:object w:dxaOrig="480" w:dyaOrig="315" w14:anchorId="00A3E302">
                <v:shape id="_x0000_i1206" type="#_x0000_t75" style="width:24pt;height:15.75pt" o:ole="">
                  <v:imagedata r:id="rId353" o:title=""/>
                </v:shape>
                <o:OLEObject Type="Embed" ProgID="Equation.DSMT4" ShapeID="_x0000_i1206" DrawAspect="Content" ObjectID="_1584289678" r:id="rId357"/>
              </w:object>
            </w:r>
            <w:r>
              <w:rPr>
                <w:rFonts w:ascii="Arial" w:hAnsi="Arial" w:cs="Arial"/>
              </w:rPr>
              <w:t>)</w:t>
            </w:r>
          </w:p>
          <w:p w14:paraId="0CADF0C1" w14:textId="77777777" w:rsidR="004F3B1F" w:rsidRDefault="004F3B1F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the angle between the plane and the line (accept any suitable rounding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9E313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88903E8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B679101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2F32B645" w14:textId="77777777" w:rsidR="004F3B1F" w:rsidRDefault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B91FB79" w14:textId="77777777" w:rsidR="004F3B1F" w:rsidRDefault="004F3B1F" w:rsidP="004F3B1F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00FBABC0" w14:textId="20A3AD05" w:rsidR="00004259" w:rsidRDefault="00004259" w:rsidP="004264C6">
      <w:pPr>
        <w:pStyle w:val="ListParagraph"/>
        <w:rPr>
          <w:rFonts w:cs="Arial"/>
          <w:sz w:val="24"/>
        </w:rPr>
      </w:pPr>
    </w:p>
    <w:p w14:paraId="346B4ED6" w14:textId="77777777" w:rsidR="00ED32FD" w:rsidRPr="00004259" w:rsidRDefault="00ED32FD" w:rsidP="00ED32FD">
      <w:pPr>
        <w:tabs>
          <w:tab w:val="left" w:pos="720"/>
          <w:tab w:val="right" w:pos="9333"/>
        </w:tabs>
        <w:rPr>
          <w:rFonts w:asciiTheme="minorBidi" w:eastAsia="Arial" w:hAnsiTheme="minorBidi"/>
          <w:b/>
          <w:bCs/>
          <w:lang w:val="en-AU"/>
        </w:rPr>
      </w:pPr>
    </w:p>
    <w:sectPr w:rsidR="00ED32FD" w:rsidRPr="00004259" w:rsidSect="0039095C">
      <w:headerReference w:type="even" r:id="rId358"/>
      <w:headerReference w:type="default" r:id="rId359"/>
      <w:footerReference w:type="even" r:id="rId360"/>
      <w:footerReference w:type="default" r:id="rId361"/>
      <w:type w:val="continuous"/>
      <w:pgSz w:w="11906" w:h="16838"/>
      <w:pgMar w:top="1559" w:right="1133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EF0E39" w14:textId="77777777" w:rsidR="0021338D" w:rsidRDefault="0021338D" w:rsidP="004B2537">
      <w:r>
        <w:separator/>
      </w:r>
    </w:p>
  </w:endnote>
  <w:endnote w:type="continuationSeparator" w:id="0">
    <w:p w14:paraId="05B32AF3" w14:textId="77777777" w:rsidR="0021338D" w:rsidRDefault="0021338D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 Pro">
    <w:altName w:val="Cambria Math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6C1596" w14:textId="6E9CFBE7" w:rsidR="007B0B12" w:rsidRPr="00F25474" w:rsidRDefault="007B0B12" w:rsidP="0079508F">
    <w:pPr>
      <w:pStyle w:val="Footer"/>
      <w:ind w:left="720"/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sz w:val="16"/>
        <w:szCs w:val="16"/>
      </w:rPr>
      <w:tab/>
      <w:t xml:space="preserve">        </w:t>
    </w:r>
  </w:p>
  <w:p w14:paraId="514DFE25" w14:textId="77777777" w:rsidR="007B0B12" w:rsidRDefault="007B0B1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C900BB" w14:textId="086F4BA1" w:rsidR="007B0B12" w:rsidRDefault="007B0B12" w:rsidP="0079508F">
    <w:pPr>
      <w:pStyle w:val="Footer"/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sz w:val="16"/>
        <w:szCs w:val="1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761EF1" w14:textId="77777777" w:rsidR="0021338D" w:rsidRDefault="0021338D" w:rsidP="004B2537">
      <w:r>
        <w:separator/>
      </w:r>
    </w:p>
  </w:footnote>
  <w:footnote w:type="continuationSeparator" w:id="0">
    <w:p w14:paraId="3BF9AE64" w14:textId="77777777" w:rsidR="0021338D" w:rsidRDefault="0021338D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5AD1BB" w14:textId="3BB90A3B" w:rsidR="007B0B12" w:rsidRPr="0021181B" w:rsidRDefault="007B0B12" w:rsidP="00316E7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  <w:r w:rsidRPr="0021181B">
      <w:rPr>
        <w:b/>
        <w:color w:val="231F20"/>
        <w:spacing w:val="-52"/>
      </w:rPr>
      <w:t xml:space="preserve">  </w:t>
    </w:r>
  </w:p>
  <w:p w14:paraId="182CCD4D" w14:textId="719035ED" w:rsidR="007B0B12" w:rsidRDefault="007B0B12" w:rsidP="00316E7B">
    <w:pPr>
      <w:pStyle w:val="Header"/>
      <w:tabs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4A7FE438" w14:textId="77777777" w:rsidR="007B0B12" w:rsidRDefault="007B0B1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852906" w14:textId="12154D38" w:rsidR="007B0B12" w:rsidRPr="0021181B" w:rsidRDefault="007B0B12" w:rsidP="008C2163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8C2163">
      <w:rPr>
        <w:b/>
        <w:bCs/>
      </w:rPr>
      <w:ptab w:relativeTo="margin" w:alignment="right" w:leader="none"/>
    </w:r>
    <w:r w:rsidRPr="008C2163">
      <w:rPr>
        <w:b/>
        <w:bCs/>
      </w:rPr>
      <w:t xml:space="preserve">CACULATOR-ASSUMED  </w:t>
    </w:r>
    <w:r w:rsidRPr="008C2163">
      <w:rPr>
        <w:b/>
        <w:bCs/>
        <w:color w:val="231F20"/>
        <w:spacing w:val="-52"/>
      </w:rPr>
      <w:t xml:space="preserve"> </w:t>
    </w:r>
  </w:p>
  <w:p w14:paraId="1D83BFEC" w14:textId="61A538D2" w:rsidR="007B0B12" w:rsidRDefault="007B0B12" w:rsidP="00316E7B">
    <w:pPr>
      <w:pStyle w:val="Header"/>
      <w:tabs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52511C63" w14:textId="77777777" w:rsidR="007B0B12" w:rsidRDefault="007B0B1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C92B95"/>
    <w:multiLevelType w:val="hybridMultilevel"/>
    <w:tmpl w:val="5B7E70D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2B4C9E"/>
    <w:multiLevelType w:val="hybridMultilevel"/>
    <w:tmpl w:val="D49E367A"/>
    <w:lvl w:ilvl="0" w:tplc="5B380876">
      <w:start w:val="1"/>
      <w:numFmt w:val="lowerLetter"/>
      <w:pStyle w:val="MTDisplayEquatio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cs="Times New Roman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" w15:restartNumberingAfterBreak="0">
    <w:nsid w:val="0D5C388E"/>
    <w:multiLevelType w:val="hybridMultilevel"/>
    <w:tmpl w:val="C4160798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 w15:restartNumberingAfterBreak="0">
    <w:nsid w:val="12DC2A08"/>
    <w:multiLevelType w:val="hybridMultilevel"/>
    <w:tmpl w:val="0D84DF9C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757E4D"/>
    <w:multiLevelType w:val="hybridMultilevel"/>
    <w:tmpl w:val="DCB6D7FA"/>
    <w:lvl w:ilvl="0" w:tplc="0C09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7" w15:restartNumberingAfterBreak="0">
    <w:nsid w:val="1E13014C"/>
    <w:multiLevelType w:val="hybridMultilevel"/>
    <w:tmpl w:val="921CE81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8" w15:restartNumberingAfterBreak="0">
    <w:nsid w:val="23F9388B"/>
    <w:multiLevelType w:val="hybridMultilevel"/>
    <w:tmpl w:val="C7C46368"/>
    <w:lvl w:ilvl="0" w:tplc="0C090001">
      <w:start w:val="1"/>
      <w:numFmt w:val="bullet"/>
      <w:lvlText w:val=""/>
      <w:lvlJc w:val="left"/>
      <w:pPr>
        <w:ind w:left="780" w:hanging="420"/>
      </w:pPr>
      <w:rPr>
        <w:rFonts w:ascii="Symbol" w:hAnsi="Symbol" w:hint="default"/>
      </w:rPr>
    </w:lvl>
    <w:lvl w:ilvl="1" w:tplc="FD9AA550">
      <w:numFmt w:val="bullet"/>
      <w:lvlText w:val=""/>
      <w:lvlJc w:val="left"/>
      <w:pPr>
        <w:ind w:left="1500" w:hanging="42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B551512"/>
    <w:multiLevelType w:val="hybridMultilevel"/>
    <w:tmpl w:val="B1B4D6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E81AC3"/>
    <w:multiLevelType w:val="hybridMultilevel"/>
    <w:tmpl w:val="2084AC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C5C6E81"/>
    <w:multiLevelType w:val="hybridMultilevel"/>
    <w:tmpl w:val="C9F421C8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3" w15:restartNumberingAfterBreak="0">
    <w:nsid w:val="32F1120D"/>
    <w:multiLevelType w:val="hybridMultilevel"/>
    <w:tmpl w:val="030EA0A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cs="Times New Roman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2586698"/>
    <w:multiLevelType w:val="hybridMultilevel"/>
    <w:tmpl w:val="5B30BC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BAE9672">
      <w:numFmt w:val="bullet"/>
      <w:lvlText w:val=""/>
      <w:lvlJc w:val="left"/>
      <w:pPr>
        <w:ind w:left="1440" w:hanging="36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400A98"/>
    <w:multiLevelType w:val="hybridMultilevel"/>
    <w:tmpl w:val="83783920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7" w15:restartNumberingAfterBreak="0">
    <w:nsid w:val="457E4868"/>
    <w:multiLevelType w:val="hybridMultilevel"/>
    <w:tmpl w:val="1466143C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E4229992">
      <w:numFmt w:val="bullet"/>
      <w:lvlText w:val=""/>
      <w:lvlJc w:val="left"/>
      <w:pPr>
        <w:ind w:left="1500" w:hanging="36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8" w15:restartNumberingAfterBreak="0">
    <w:nsid w:val="4CF93E3F"/>
    <w:multiLevelType w:val="hybridMultilevel"/>
    <w:tmpl w:val="6F60210A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9" w15:restartNumberingAfterBreak="0">
    <w:nsid w:val="51601CF3"/>
    <w:multiLevelType w:val="hybridMultilevel"/>
    <w:tmpl w:val="6DD28A4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790A6F"/>
    <w:multiLevelType w:val="hybridMultilevel"/>
    <w:tmpl w:val="F7808FE2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1" w15:restartNumberingAfterBreak="0">
    <w:nsid w:val="6A3D7EA8"/>
    <w:multiLevelType w:val="hybridMultilevel"/>
    <w:tmpl w:val="A39AD99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2" w15:restartNumberingAfterBreak="0">
    <w:nsid w:val="6ABD2917"/>
    <w:multiLevelType w:val="hybridMultilevel"/>
    <w:tmpl w:val="C388D80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30B4625"/>
    <w:multiLevelType w:val="hybridMultilevel"/>
    <w:tmpl w:val="F81839A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4" w15:restartNumberingAfterBreak="0">
    <w:nsid w:val="742A2DED"/>
    <w:multiLevelType w:val="hybridMultilevel"/>
    <w:tmpl w:val="2F1A4B12"/>
    <w:lvl w:ilvl="0" w:tplc="75C8E426">
      <w:start w:val="1"/>
      <w:numFmt w:val="lowerRoman"/>
      <w:lvlText w:val="(%1)"/>
      <w:lvlJc w:val="left"/>
      <w:pPr>
        <w:ind w:left="765" w:hanging="720"/>
      </w:pPr>
    </w:lvl>
    <w:lvl w:ilvl="1" w:tplc="04090019">
      <w:start w:val="1"/>
      <w:numFmt w:val="lowerLetter"/>
      <w:lvlText w:val="%2."/>
      <w:lvlJc w:val="left"/>
      <w:pPr>
        <w:ind w:left="1125" w:hanging="360"/>
      </w:pPr>
    </w:lvl>
    <w:lvl w:ilvl="2" w:tplc="0409001B">
      <w:start w:val="1"/>
      <w:numFmt w:val="lowerRoman"/>
      <w:lvlText w:val="%3."/>
      <w:lvlJc w:val="right"/>
      <w:pPr>
        <w:ind w:left="1845" w:hanging="180"/>
      </w:pPr>
    </w:lvl>
    <w:lvl w:ilvl="3" w:tplc="0409000F">
      <w:start w:val="1"/>
      <w:numFmt w:val="decimal"/>
      <w:lvlText w:val="%4."/>
      <w:lvlJc w:val="left"/>
      <w:pPr>
        <w:ind w:left="2565" w:hanging="360"/>
      </w:pPr>
    </w:lvl>
    <w:lvl w:ilvl="4" w:tplc="04090019">
      <w:start w:val="1"/>
      <w:numFmt w:val="lowerLetter"/>
      <w:lvlText w:val="%5."/>
      <w:lvlJc w:val="left"/>
      <w:pPr>
        <w:ind w:left="3285" w:hanging="360"/>
      </w:pPr>
    </w:lvl>
    <w:lvl w:ilvl="5" w:tplc="0409001B">
      <w:start w:val="1"/>
      <w:numFmt w:val="lowerRoman"/>
      <w:lvlText w:val="%6."/>
      <w:lvlJc w:val="right"/>
      <w:pPr>
        <w:ind w:left="4005" w:hanging="180"/>
      </w:pPr>
    </w:lvl>
    <w:lvl w:ilvl="6" w:tplc="0409000F">
      <w:start w:val="1"/>
      <w:numFmt w:val="decimal"/>
      <w:lvlText w:val="%7."/>
      <w:lvlJc w:val="left"/>
      <w:pPr>
        <w:ind w:left="4725" w:hanging="360"/>
      </w:pPr>
    </w:lvl>
    <w:lvl w:ilvl="7" w:tplc="04090019">
      <w:start w:val="1"/>
      <w:numFmt w:val="lowerLetter"/>
      <w:lvlText w:val="%8."/>
      <w:lvlJc w:val="left"/>
      <w:pPr>
        <w:ind w:left="5445" w:hanging="360"/>
      </w:pPr>
    </w:lvl>
    <w:lvl w:ilvl="8" w:tplc="0409001B">
      <w:start w:val="1"/>
      <w:numFmt w:val="lowerRoman"/>
      <w:lvlText w:val="%9."/>
      <w:lvlJc w:val="right"/>
      <w:pPr>
        <w:ind w:left="6165" w:hanging="180"/>
      </w:pPr>
    </w:lvl>
  </w:abstractNum>
  <w:abstractNum w:abstractNumId="25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7B2326"/>
    <w:multiLevelType w:val="hybridMultilevel"/>
    <w:tmpl w:val="045215F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15"/>
  </w:num>
  <w:num w:numId="7">
    <w:abstractNumId w:val="8"/>
  </w:num>
  <w:num w:numId="8">
    <w:abstractNumId w:val="0"/>
  </w:num>
  <w:num w:numId="9">
    <w:abstractNumId w:val="11"/>
  </w:num>
  <w:num w:numId="10">
    <w:abstractNumId w:val="26"/>
  </w:num>
  <w:num w:numId="11">
    <w:abstractNumId w:val="19"/>
  </w:num>
  <w:num w:numId="12">
    <w:abstractNumId w:val="3"/>
  </w:num>
  <w:num w:numId="13">
    <w:abstractNumId w:val="17"/>
  </w:num>
  <w:num w:numId="14">
    <w:abstractNumId w:val="13"/>
  </w:num>
  <w:num w:numId="15">
    <w:abstractNumId w:val="12"/>
  </w:num>
  <w:num w:numId="16">
    <w:abstractNumId w:val="23"/>
  </w:num>
  <w:num w:numId="17">
    <w:abstractNumId w:val="16"/>
  </w:num>
  <w:num w:numId="18">
    <w:abstractNumId w:val="7"/>
  </w:num>
  <w:num w:numId="19">
    <w:abstractNumId w:val="4"/>
  </w:num>
  <w:num w:numId="20">
    <w:abstractNumId w:val="9"/>
  </w:num>
  <w:num w:numId="21">
    <w:abstractNumId w:val="6"/>
  </w:num>
  <w:num w:numId="22">
    <w:abstractNumId w:val="18"/>
  </w:num>
  <w:num w:numId="23">
    <w:abstractNumId w:val="20"/>
  </w:num>
  <w:num w:numId="24">
    <w:abstractNumId w:val="21"/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2"/>
  </w:num>
  <w:num w:numId="27">
    <w:abstractNumId w:val="25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71DF"/>
    <w:rsid w:val="00000590"/>
    <w:rsid w:val="00003AD5"/>
    <w:rsid w:val="00004259"/>
    <w:rsid w:val="00013DF0"/>
    <w:rsid w:val="00040C3F"/>
    <w:rsid w:val="00050139"/>
    <w:rsid w:val="0005095A"/>
    <w:rsid w:val="00053A0A"/>
    <w:rsid w:val="0006456A"/>
    <w:rsid w:val="0007137A"/>
    <w:rsid w:val="0007422F"/>
    <w:rsid w:val="00086A92"/>
    <w:rsid w:val="000974AF"/>
    <w:rsid w:val="000976A2"/>
    <w:rsid w:val="000A2F3B"/>
    <w:rsid w:val="000B0CAD"/>
    <w:rsid w:val="000B1839"/>
    <w:rsid w:val="000B3993"/>
    <w:rsid w:val="000C4F32"/>
    <w:rsid w:val="000F227D"/>
    <w:rsid w:val="000F6E68"/>
    <w:rsid w:val="00131F45"/>
    <w:rsid w:val="001340B8"/>
    <w:rsid w:val="00135EEF"/>
    <w:rsid w:val="00137941"/>
    <w:rsid w:val="00145A22"/>
    <w:rsid w:val="001512ED"/>
    <w:rsid w:val="00156506"/>
    <w:rsid w:val="001650DA"/>
    <w:rsid w:val="0017630D"/>
    <w:rsid w:val="00183797"/>
    <w:rsid w:val="00183CF7"/>
    <w:rsid w:val="0019672A"/>
    <w:rsid w:val="001C1D8A"/>
    <w:rsid w:val="001C6244"/>
    <w:rsid w:val="001C671A"/>
    <w:rsid w:val="001D18D5"/>
    <w:rsid w:val="001E350C"/>
    <w:rsid w:val="001F5A99"/>
    <w:rsid w:val="00200359"/>
    <w:rsid w:val="0021119F"/>
    <w:rsid w:val="0021181B"/>
    <w:rsid w:val="0021338D"/>
    <w:rsid w:val="00217B12"/>
    <w:rsid w:val="00221E6E"/>
    <w:rsid w:val="002248AB"/>
    <w:rsid w:val="0023107C"/>
    <w:rsid w:val="0023747B"/>
    <w:rsid w:val="00246E13"/>
    <w:rsid w:val="00247F28"/>
    <w:rsid w:val="00255EA2"/>
    <w:rsid w:val="00272624"/>
    <w:rsid w:val="00276B5C"/>
    <w:rsid w:val="00276C17"/>
    <w:rsid w:val="00283D5E"/>
    <w:rsid w:val="00292711"/>
    <w:rsid w:val="002A12EB"/>
    <w:rsid w:val="002A2065"/>
    <w:rsid w:val="002D346E"/>
    <w:rsid w:val="002F0E09"/>
    <w:rsid w:val="002F1A9D"/>
    <w:rsid w:val="002F2248"/>
    <w:rsid w:val="00307274"/>
    <w:rsid w:val="00312571"/>
    <w:rsid w:val="003127F0"/>
    <w:rsid w:val="00316E7B"/>
    <w:rsid w:val="00317A2A"/>
    <w:rsid w:val="00317E54"/>
    <w:rsid w:val="0032394C"/>
    <w:rsid w:val="003259BA"/>
    <w:rsid w:val="00335A46"/>
    <w:rsid w:val="00341797"/>
    <w:rsid w:val="00341A60"/>
    <w:rsid w:val="003431B2"/>
    <w:rsid w:val="003440E9"/>
    <w:rsid w:val="00351990"/>
    <w:rsid w:val="00351DBA"/>
    <w:rsid w:val="00352900"/>
    <w:rsid w:val="0036113E"/>
    <w:rsid w:val="00363F21"/>
    <w:rsid w:val="00366AE0"/>
    <w:rsid w:val="00367A80"/>
    <w:rsid w:val="00375F45"/>
    <w:rsid w:val="003802BB"/>
    <w:rsid w:val="00386ED9"/>
    <w:rsid w:val="0039095C"/>
    <w:rsid w:val="00391CDA"/>
    <w:rsid w:val="003939E2"/>
    <w:rsid w:val="00396615"/>
    <w:rsid w:val="003A1C7D"/>
    <w:rsid w:val="003A4132"/>
    <w:rsid w:val="003A505E"/>
    <w:rsid w:val="003B0B6C"/>
    <w:rsid w:val="003B0C8A"/>
    <w:rsid w:val="003C108D"/>
    <w:rsid w:val="003C7975"/>
    <w:rsid w:val="003D28AD"/>
    <w:rsid w:val="003D3828"/>
    <w:rsid w:val="003E3263"/>
    <w:rsid w:val="003F0985"/>
    <w:rsid w:val="003F6B47"/>
    <w:rsid w:val="0040672E"/>
    <w:rsid w:val="004264C6"/>
    <w:rsid w:val="00465659"/>
    <w:rsid w:val="0046775F"/>
    <w:rsid w:val="004749D0"/>
    <w:rsid w:val="00475FA1"/>
    <w:rsid w:val="0049787B"/>
    <w:rsid w:val="00497EB8"/>
    <w:rsid w:val="004B1B9B"/>
    <w:rsid w:val="004B2537"/>
    <w:rsid w:val="004B6399"/>
    <w:rsid w:val="004C79C2"/>
    <w:rsid w:val="004D6739"/>
    <w:rsid w:val="004E0872"/>
    <w:rsid w:val="004E3C29"/>
    <w:rsid w:val="004E4BB7"/>
    <w:rsid w:val="004F1C91"/>
    <w:rsid w:val="004F3B1F"/>
    <w:rsid w:val="004F3D2F"/>
    <w:rsid w:val="004F5DEA"/>
    <w:rsid w:val="00506FD3"/>
    <w:rsid w:val="005070A9"/>
    <w:rsid w:val="00511496"/>
    <w:rsid w:val="005126F6"/>
    <w:rsid w:val="005232D4"/>
    <w:rsid w:val="00526B9A"/>
    <w:rsid w:val="0053613A"/>
    <w:rsid w:val="00541890"/>
    <w:rsid w:val="005511DD"/>
    <w:rsid w:val="00553C90"/>
    <w:rsid w:val="005668A0"/>
    <w:rsid w:val="00576EE0"/>
    <w:rsid w:val="005835ED"/>
    <w:rsid w:val="00586B70"/>
    <w:rsid w:val="005A2BDD"/>
    <w:rsid w:val="005A2E32"/>
    <w:rsid w:val="005B0EF1"/>
    <w:rsid w:val="005D2EB5"/>
    <w:rsid w:val="005E3939"/>
    <w:rsid w:val="005E499E"/>
    <w:rsid w:val="005F74BD"/>
    <w:rsid w:val="00602E76"/>
    <w:rsid w:val="0060777C"/>
    <w:rsid w:val="00610807"/>
    <w:rsid w:val="00613F45"/>
    <w:rsid w:val="006144C7"/>
    <w:rsid w:val="00616EAF"/>
    <w:rsid w:val="006302F9"/>
    <w:rsid w:val="006400AA"/>
    <w:rsid w:val="00641915"/>
    <w:rsid w:val="006440B2"/>
    <w:rsid w:val="006504E0"/>
    <w:rsid w:val="006616FE"/>
    <w:rsid w:val="0067124F"/>
    <w:rsid w:val="006744D2"/>
    <w:rsid w:val="006873C0"/>
    <w:rsid w:val="0069053C"/>
    <w:rsid w:val="006A5AD0"/>
    <w:rsid w:val="006C71C3"/>
    <w:rsid w:val="006D3903"/>
    <w:rsid w:val="006E08DD"/>
    <w:rsid w:val="00700A39"/>
    <w:rsid w:val="00705A2C"/>
    <w:rsid w:val="00721AD1"/>
    <w:rsid w:val="00721B57"/>
    <w:rsid w:val="007234FE"/>
    <w:rsid w:val="007322EF"/>
    <w:rsid w:val="00762D9C"/>
    <w:rsid w:val="007641D1"/>
    <w:rsid w:val="007747B0"/>
    <w:rsid w:val="00777961"/>
    <w:rsid w:val="00781E69"/>
    <w:rsid w:val="00782392"/>
    <w:rsid w:val="00790D6E"/>
    <w:rsid w:val="007939E9"/>
    <w:rsid w:val="0079508F"/>
    <w:rsid w:val="00797104"/>
    <w:rsid w:val="00797D2A"/>
    <w:rsid w:val="007A1FBC"/>
    <w:rsid w:val="007B0B12"/>
    <w:rsid w:val="007B11EF"/>
    <w:rsid w:val="007B753F"/>
    <w:rsid w:val="007C4F15"/>
    <w:rsid w:val="007D208F"/>
    <w:rsid w:val="007D34A0"/>
    <w:rsid w:val="007E3BDE"/>
    <w:rsid w:val="007E5043"/>
    <w:rsid w:val="007F1B82"/>
    <w:rsid w:val="007F2367"/>
    <w:rsid w:val="007F664F"/>
    <w:rsid w:val="007F7F96"/>
    <w:rsid w:val="00804983"/>
    <w:rsid w:val="0083018A"/>
    <w:rsid w:val="00830EB9"/>
    <w:rsid w:val="0083226B"/>
    <w:rsid w:val="00835B17"/>
    <w:rsid w:val="00836D35"/>
    <w:rsid w:val="00842CD1"/>
    <w:rsid w:val="00862D98"/>
    <w:rsid w:val="00871D8E"/>
    <w:rsid w:val="00874156"/>
    <w:rsid w:val="008741EE"/>
    <w:rsid w:val="008824ED"/>
    <w:rsid w:val="0088357D"/>
    <w:rsid w:val="00886260"/>
    <w:rsid w:val="008879E6"/>
    <w:rsid w:val="008A0796"/>
    <w:rsid w:val="008A3D0A"/>
    <w:rsid w:val="008A472F"/>
    <w:rsid w:val="008A50CE"/>
    <w:rsid w:val="008A7F6B"/>
    <w:rsid w:val="008B7CCC"/>
    <w:rsid w:val="008C2163"/>
    <w:rsid w:val="008D2FB6"/>
    <w:rsid w:val="008D6EE0"/>
    <w:rsid w:val="008E2EE4"/>
    <w:rsid w:val="008F13C0"/>
    <w:rsid w:val="008F2EAE"/>
    <w:rsid w:val="008F364C"/>
    <w:rsid w:val="008F3FA0"/>
    <w:rsid w:val="008F62BB"/>
    <w:rsid w:val="0090605D"/>
    <w:rsid w:val="009063C1"/>
    <w:rsid w:val="00926989"/>
    <w:rsid w:val="0093655F"/>
    <w:rsid w:val="00937DAA"/>
    <w:rsid w:val="0094239D"/>
    <w:rsid w:val="00951732"/>
    <w:rsid w:val="00973CF2"/>
    <w:rsid w:val="00975DC3"/>
    <w:rsid w:val="00981F7F"/>
    <w:rsid w:val="00987EE6"/>
    <w:rsid w:val="009903CA"/>
    <w:rsid w:val="00997BE6"/>
    <w:rsid w:val="009A59BF"/>
    <w:rsid w:val="009A67AF"/>
    <w:rsid w:val="009B0430"/>
    <w:rsid w:val="009B0B84"/>
    <w:rsid w:val="009B70FC"/>
    <w:rsid w:val="009C3838"/>
    <w:rsid w:val="009C6991"/>
    <w:rsid w:val="00A0625C"/>
    <w:rsid w:val="00A073AF"/>
    <w:rsid w:val="00A10E7A"/>
    <w:rsid w:val="00A221CF"/>
    <w:rsid w:val="00A2488C"/>
    <w:rsid w:val="00A26347"/>
    <w:rsid w:val="00A35BB9"/>
    <w:rsid w:val="00A636A9"/>
    <w:rsid w:val="00A70106"/>
    <w:rsid w:val="00A73FF5"/>
    <w:rsid w:val="00A76584"/>
    <w:rsid w:val="00A84DFF"/>
    <w:rsid w:val="00A8625B"/>
    <w:rsid w:val="00A94E27"/>
    <w:rsid w:val="00AB1ACC"/>
    <w:rsid w:val="00AB390B"/>
    <w:rsid w:val="00AC4A94"/>
    <w:rsid w:val="00AC7078"/>
    <w:rsid w:val="00AC75F2"/>
    <w:rsid w:val="00AD591E"/>
    <w:rsid w:val="00AE366F"/>
    <w:rsid w:val="00AE4911"/>
    <w:rsid w:val="00AF5E2F"/>
    <w:rsid w:val="00B13EF3"/>
    <w:rsid w:val="00B143A9"/>
    <w:rsid w:val="00B15D27"/>
    <w:rsid w:val="00B17899"/>
    <w:rsid w:val="00B17E90"/>
    <w:rsid w:val="00B21019"/>
    <w:rsid w:val="00B212EC"/>
    <w:rsid w:val="00B2150C"/>
    <w:rsid w:val="00B22D8E"/>
    <w:rsid w:val="00B23D12"/>
    <w:rsid w:val="00B24A87"/>
    <w:rsid w:val="00B33F9C"/>
    <w:rsid w:val="00B369A2"/>
    <w:rsid w:val="00B41735"/>
    <w:rsid w:val="00B4190B"/>
    <w:rsid w:val="00B41AF9"/>
    <w:rsid w:val="00B529F7"/>
    <w:rsid w:val="00B531DB"/>
    <w:rsid w:val="00B54755"/>
    <w:rsid w:val="00B56FAA"/>
    <w:rsid w:val="00B72D83"/>
    <w:rsid w:val="00B81529"/>
    <w:rsid w:val="00B82882"/>
    <w:rsid w:val="00B951D8"/>
    <w:rsid w:val="00B97CF5"/>
    <w:rsid w:val="00BA5EF7"/>
    <w:rsid w:val="00BA6386"/>
    <w:rsid w:val="00BA645D"/>
    <w:rsid w:val="00BB205C"/>
    <w:rsid w:val="00BB48AB"/>
    <w:rsid w:val="00BB7269"/>
    <w:rsid w:val="00BD0991"/>
    <w:rsid w:val="00BD0D50"/>
    <w:rsid w:val="00BD7CF2"/>
    <w:rsid w:val="00BE4A89"/>
    <w:rsid w:val="00C010D7"/>
    <w:rsid w:val="00C0228C"/>
    <w:rsid w:val="00C06697"/>
    <w:rsid w:val="00C06D8A"/>
    <w:rsid w:val="00C12E1B"/>
    <w:rsid w:val="00C22105"/>
    <w:rsid w:val="00C37974"/>
    <w:rsid w:val="00C44902"/>
    <w:rsid w:val="00C61140"/>
    <w:rsid w:val="00C771DF"/>
    <w:rsid w:val="00C868A6"/>
    <w:rsid w:val="00C91EE1"/>
    <w:rsid w:val="00C941E5"/>
    <w:rsid w:val="00CA0FC0"/>
    <w:rsid w:val="00CA5A2D"/>
    <w:rsid w:val="00CB39C2"/>
    <w:rsid w:val="00CB50FF"/>
    <w:rsid w:val="00CB51BC"/>
    <w:rsid w:val="00CB720C"/>
    <w:rsid w:val="00CC79F2"/>
    <w:rsid w:val="00CD00D6"/>
    <w:rsid w:val="00CD7C49"/>
    <w:rsid w:val="00CE1A0B"/>
    <w:rsid w:val="00CE1EDB"/>
    <w:rsid w:val="00CF2A35"/>
    <w:rsid w:val="00CF4276"/>
    <w:rsid w:val="00D0559D"/>
    <w:rsid w:val="00D13325"/>
    <w:rsid w:val="00D14A38"/>
    <w:rsid w:val="00D2163B"/>
    <w:rsid w:val="00D22657"/>
    <w:rsid w:val="00D24935"/>
    <w:rsid w:val="00D30731"/>
    <w:rsid w:val="00D436FB"/>
    <w:rsid w:val="00D44BA9"/>
    <w:rsid w:val="00D465A2"/>
    <w:rsid w:val="00D5215F"/>
    <w:rsid w:val="00D544FB"/>
    <w:rsid w:val="00D56D30"/>
    <w:rsid w:val="00D61AF8"/>
    <w:rsid w:val="00D66C20"/>
    <w:rsid w:val="00D675D7"/>
    <w:rsid w:val="00D67F5F"/>
    <w:rsid w:val="00D764F1"/>
    <w:rsid w:val="00D83811"/>
    <w:rsid w:val="00D83F57"/>
    <w:rsid w:val="00D90B14"/>
    <w:rsid w:val="00DA1EAD"/>
    <w:rsid w:val="00DA4149"/>
    <w:rsid w:val="00DB513F"/>
    <w:rsid w:val="00DB7F41"/>
    <w:rsid w:val="00DC0505"/>
    <w:rsid w:val="00DC66CB"/>
    <w:rsid w:val="00DC71DA"/>
    <w:rsid w:val="00DD57A1"/>
    <w:rsid w:val="00DD6615"/>
    <w:rsid w:val="00E11CD4"/>
    <w:rsid w:val="00E12146"/>
    <w:rsid w:val="00E14DAA"/>
    <w:rsid w:val="00E2769D"/>
    <w:rsid w:val="00E35D27"/>
    <w:rsid w:val="00E42B8D"/>
    <w:rsid w:val="00E43C70"/>
    <w:rsid w:val="00E52131"/>
    <w:rsid w:val="00E621A0"/>
    <w:rsid w:val="00E6530D"/>
    <w:rsid w:val="00E71074"/>
    <w:rsid w:val="00E72B40"/>
    <w:rsid w:val="00E92B97"/>
    <w:rsid w:val="00E95E6E"/>
    <w:rsid w:val="00EB0072"/>
    <w:rsid w:val="00EB1227"/>
    <w:rsid w:val="00EB5148"/>
    <w:rsid w:val="00EC43C4"/>
    <w:rsid w:val="00ED32FD"/>
    <w:rsid w:val="00ED4032"/>
    <w:rsid w:val="00ED403B"/>
    <w:rsid w:val="00ED489D"/>
    <w:rsid w:val="00ED5A07"/>
    <w:rsid w:val="00ED6016"/>
    <w:rsid w:val="00F02C73"/>
    <w:rsid w:val="00F03AA2"/>
    <w:rsid w:val="00F03CD4"/>
    <w:rsid w:val="00F21412"/>
    <w:rsid w:val="00F214BB"/>
    <w:rsid w:val="00F27A86"/>
    <w:rsid w:val="00F373D0"/>
    <w:rsid w:val="00F4094C"/>
    <w:rsid w:val="00F43E6F"/>
    <w:rsid w:val="00F5071B"/>
    <w:rsid w:val="00F52103"/>
    <w:rsid w:val="00F55270"/>
    <w:rsid w:val="00F62DF1"/>
    <w:rsid w:val="00F95BA6"/>
    <w:rsid w:val="00FA4DFB"/>
    <w:rsid w:val="00FB3D6C"/>
    <w:rsid w:val="00FB3F5E"/>
    <w:rsid w:val="00FB4C5F"/>
    <w:rsid w:val="00FC0B63"/>
    <w:rsid w:val="00FC1D34"/>
    <w:rsid w:val="00FC4801"/>
    <w:rsid w:val="00FE683D"/>
    <w:rsid w:val="00FF72A2"/>
    <w:rsid w:val="00FF7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102775"/>
  <w15:docId w15:val="{B5026EC3-6AB4-4571-97D1-98E88B4A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qFormat/>
    <w:rsid w:val="00AE366F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004259"/>
    <w:pPr>
      <w:keepNext/>
      <w:widowControl/>
      <w:outlineLvl w:val="1"/>
    </w:pPr>
    <w:rPr>
      <w:rFonts w:ascii="Arial" w:eastAsia="Times New Roman" w:hAnsi="Arial" w:cs="Times New Roman"/>
      <w:b/>
      <w:bCs/>
      <w:iCs/>
      <w:sz w:val="28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4259"/>
    <w:pPr>
      <w:keepNext/>
      <w:widowControl/>
      <w:numPr>
        <w:ilvl w:val="2"/>
        <w:numId w:val="3"/>
      </w:numPr>
      <w:spacing w:before="120"/>
      <w:outlineLvl w:val="2"/>
    </w:pPr>
    <w:rPr>
      <w:rFonts w:ascii="Arial" w:eastAsia="Times New Roman" w:hAnsi="Arial" w:cs="Times New Roman"/>
      <w:b/>
      <w:bCs/>
      <w:sz w:val="28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04259"/>
    <w:pPr>
      <w:keepNext/>
      <w:widowControl/>
      <w:numPr>
        <w:ilvl w:val="3"/>
        <w:numId w:val="3"/>
      </w:numPr>
      <w:spacing w:before="120"/>
      <w:outlineLvl w:val="3"/>
    </w:pPr>
    <w:rPr>
      <w:rFonts w:ascii="Arial" w:eastAsia="Times New Roman" w:hAnsi="Arial" w:cs="Times New Roman"/>
      <w:b/>
      <w:bCs/>
      <w:i/>
      <w:iCs/>
      <w:sz w:val="28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004259"/>
    <w:pPr>
      <w:keepNext/>
      <w:numPr>
        <w:ilvl w:val="4"/>
        <w:numId w:val="3"/>
      </w:numPr>
      <w:spacing w:before="120" w:after="60"/>
      <w:outlineLvl w:val="4"/>
    </w:pPr>
    <w:rPr>
      <w:rFonts w:ascii="Arial" w:eastAsia="Times New Roman" w:hAnsi="Arial" w:cs="Times New Roman"/>
      <w:b/>
      <w:i/>
      <w:szCs w:val="20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004259"/>
    <w:pPr>
      <w:keepNext/>
      <w:widowControl/>
      <w:numPr>
        <w:ilvl w:val="5"/>
        <w:numId w:val="3"/>
      </w:numPr>
      <w:spacing w:before="120"/>
      <w:outlineLvl w:val="5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004259"/>
    <w:pPr>
      <w:keepNext/>
      <w:widowControl/>
      <w:numPr>
        <w:ilvl w:val="6"/>
        <w:numId w:val="3"/>
      </w:numPr>
      <w:tabs>
        <w:tab w:val="left" w:pos="2268"/>
      </w:tabs>
      <w:spacing w:before="120"/>
      <w:outlineLvl w:val="6"/>
    </w:pPr>
    <w:rPr>
      <w:rFonts w:ascii="Arial" w:eastAsia="Times New Roman" w:hAnsi="Arial" w:cs="Times New Roman"/>
      <w:b/>
      <w:noProof/>
      <w:szCs w:val="20"/>
      <w:lang w:val="en-AU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004259"/>
    <w:pPr>
      <w:keepNext/>
      <w:numPr>
        <w:ilvl w:val="7"/>
        <w:numId w:val="3"/>
      </w:numPr>
      <w:snapToGrid w:val="0"/>
      <w:spacing w:before="120"/>
      <w:outlineLvl w:val="7"/>
    </w:pPr>
    <w:rPr>
      <w:rFonts w:ascii="Arial" w:eastAsia="Times New Roman" w:hAnsi="Arial" w:cs="Times New Roman"/>
      <w:b/>
      <w:szCs w:val="20"/>
      <w:lang w:val="en-AU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004259"/>
    <w:pPr>
      <w:keepNext/>
      <w:widowControl/>
      <w:numPr>
        <w:ilvl w:val="8"/>
        <w:numId w:val="3"/>
      </w:numPr>
      <w:spacing w:before="120"/>
      <w:outlineLvl w:val="8"/>
    </w:pPr>
    <w:rPr>
      <w:rFonts w:ascii="Verdana" w:eastAsia="Times New Roman" w:hAnsi="Verdana" w:cs="Times New Roman"/>
      <w:b/>
      <w:bCs/>
      <w:i/>
      <w:iCs/>
      <w:color w:val="00008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aliases w:val="Header Odd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7234FE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35BB9"/>
    <w:pPr>
      <w:numPr>
        <w:numId w:val="1"/>
      </w:numPr>
      <w:tabs>
        <w:tab w:val="center" w:pos="4960"/>
        <w:tab w:val="right" w:pos="9340"/>
      </w:tabs>
      <w:ind w:left="567" w:right="-4" w:hanging="567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A0625C"/>
    <w:rPr>
      <w:rFonts w:ascii="Arial" w:hAnsi="Arial" w:cs="Arial"/>
    </w:rPr>
  </w:style>
  <w:style w:type="paragraph" w:styleId="BalloonText">
    <w:name w:val="Balloon Text"/>
    <w:basedOn w:val="Normal"/>
    <w:link w:val="BalloonTextChar"/>
    <w:semiHidden/>
    <w:unhideWhenUsed/>
    <w:rsid w:val="0092698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926989"/>
    <w:rPr>
      <w:rFonts w:ascii="Segoe UI" w:hAnsi="Segoe UI" w:cs="Segoe UI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semiHidden/>
    <w:rsid w:val="0023107C"/>
    <w:rPr>
      <w:color w:val="808080"/>
    </w:rPr>
  </w:style>
  <w:style w:type="table" w:styleId="TableGrid">
    <w:name w:val="Table Grid"/>
    <w:basedOn w:val="TableNormal"/>
    <w:uiPriority w:val="59"/>
    <w:rsid w:val="00317A2A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AE366F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StyleArial11pt">
    <w:name w:val="Style Arial 11 pt"/>
    <w:uiPriority w:val="99"/>
    <w:rsid w:val="00AE366F"/>
    <w:rPr>
      <w:rFonts w:ascii="Arial" w:hAnsi="Arial" w:cs="Arial" w:hint="default"/>
      <w:sz w:val="22"/>
      <w:szCs w:val="22"/>
    </w:rPr>
  </w:style>
  <w:style w:type="character" w:customStyle="1" w:styleId="Heading2Char">
    <w:name w:val="Heading 2 Char"/>
    <w:basedOn w:val="DefaultParagraphFont"/>
    <w:link w:val="Heading2"/>
    <w:semiHidden/>
    <w:rsid w:val="00004259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semiHidden/>
    <w:rsid w:val="00004259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semiHidden/>
    <w:rsid w:val="00004259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semiHidden/>
    <w:rsid w:val="00004259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004259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semiHidden/>
    <w:rsid w:val="00004259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semiHidden/>
    <w:rsid w:val="00004259"/>
    <w:rPr>
      <w:rFonts w:ascii="Arial" w:eastAsia="Times New Roman" w:hAnsi="Arial" w:cs="Times New Roman"/>
      <w:b/>
      <w:szCs w:val="20"/>
    </w:rPr>
  </w:style>
  <w:style w:type="character" w:customStyle="1" w:styleId="Heading9Char">
    <w:name w:val="Heading 9 Char"/>
    <w:basedOn w:val="DefaultParagraphFont"/>
    <w:link w:val="Heading9"/>
    <w:semiHidden/>
    <w:rsid w:val="00004259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styleId="Hyperlink">
    <w:name w:val="Hyperlink"/>
    <w:basedOn w:val="DefaultParagraphFont"/>
    <w:semiHidden/>
    <w:unhideWhenUsed/>
    <w:rsid w:val="00004259"/>
    <w:rPr>
      <w:color w:val="0000FF"/>
      <w:u w:val="single"/>
    </w:rPr>
  </w:style>
  <w:style w:type="character" w:styleId="FollowedHyperlink">
    <w:name w:val="FollowedHyperlink"/>
    <w:basedOn w:val="DefaultParagraphFont"/>
    <w:semiHidden/>
    <w:unhideWhenUsed/>
    <w:rsid w:val="00004259"/>
    <w:rPr>
      <w:color w:val="800080"/>
      <w:u w:val="single"/>
    </w:rPr>
  </w:style>
  <w:style w:type="character" w:customStyle="1" w:styleId="NormalWebChar">
    <w:name w:val="Normal (Web) Char"/>
    <w:basedOn w:val="DefaultParagraphFont"/>
    <w:link w:val="NormalWeb"/>
    <w:semiHidden/>
    <w:locked/>
    <w:rsid w:val="00004259"/>
    <w:rPr>
      <w:sz w:val="24"/>
      <w:szCs w:val="24"/>
    </w:rPr>
  </w:style>
  <w:style w:type="paragraph" w:styleId="NormalWeb">
    <w:name w:val="Normal (Web)"/>
    <w:basedOn w:val="Normal"/>
    <w:link w:val="NormalWebChar"/>
    <w:semiHidden/>
    <w:unhideWhenUsed/>
    <w:rsid w:val="00004259"/>
    <w:pPr>
      <w:widowControl/>
      <w:spacing w:before="100" w:beforeAutospacing="1" w:after="100" w:afterAutospacing="1"/>
    </w:pPr>
    <w:rPr>
      <w:sz w:val="24"/>
      <w:szCs w:val="24"/>
      <w:lang w:val="en-AU"/>
    </w:rPr>
  </w:style>
  <w:style w:type="paragraph" w:styleId="TOC1">
    <w:name w:val="toc 1"/>
    <w:basedOn w:val="Normal"/>
    <w:next w:val="Normal"/>
    <w:autoRedefine/>
    <w:semiHidden/>
    <w:unhideWhenUsed/>
    <w:rsid w:val="00004259"/>
    <w:pPr>
      <w:widowControl/>
      <w:tabs>
        <w:tab w:val="right" w:leader="dot" w:pos="9628"/>
      </w:tabs>
      <w:spacing w:before="120"/>
    </w:pPr>
    <w:rPr>
      <w:rFonts w:ascii="Arial" w:eastAsia="Times New Roman" w:hAnsi="Arial" w:cs="Times New Roman"/>
      <w:b/>
      <w:noProof/>
      <w:szCs w:val="24"/>
      <w:lang w:val="en-AU" w:eastAsia="en-AU"/>
    </w:rPr>
  </w:style>
  <w:style w:type="paragraph" w:styleId="TOC2">
    <w:name w:val="toc 2"/>
    <w:basedOn w:val="Normal"/>
    <w:next w:val="Normal"/>
    <w:autoRedefine/>
    <w:semiHidden/>
    <w:unhideWhenUsed/>
    <w:rsid w:val="00004259"/>
    <w:pPr>
      <w:widowControl/>
      <w:ind w:left="220"/>
    </w:pPr>
    <w:rPr>
      <w:rFonts w:ascii="Arial" w:eastAsia="Times New Roman" w:hAnsi="Arial" w:cs="Times New Roman"/>
      <w:szCs w:val="24"/>
      <w:lang w:val="en-AU" w:eastAsia="en-AU"/>
    </w:rPr>
  </w:style>
  <w:style w:type="paragraph" w:styleId="FootnoteText">
    <w:name w:val="footnote text"/>
    <w:basedOn w:val="Normal"/>
    <w:link w:val="FootnoteTextChar"/>
    <w:semiHidden/>
    <w:unhideWhenUsed/>
    <w:rsid w:val="00004259"/>
    <w:pPr>
      <w:widowControl/>
    </w:pPr>
    <w:rPr>
      <w:rFonts w:ascii="Arial" w:eastAsia="Times New Roman" w:hAnsi="Arial" w:cs="Times New Roman"/>
      <w:sz w:val="18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semiHidden/>
    <w:rsid w:val="00004259"/>
    <w:rPr>
      <w:rFonts w:ascii="Arial" w:eastAsia="Times New Roman" w:hAnsi="Arial" w:cs="Times New Roman"/>
      <w:sz w:val="18"/>
      <w:szCs w:val="20"/>
    </w:rPr>
  </w:style>
  <w:style w:type="paragraph" w:styleId="CommentText">
    <w:name w:val="annotation text"/>
    <w:basedOn w:val="Normal"/>
    <w:link w:val="CommentTextChar"/>
    <w:semiHidden/>
    <w:unhideWhenUsed/>
    <w:rsid w:val="00004259"/>
    <w:pPr>
      <w:widowControl/>
    </w:pPr>
    <w:rPr>
      <w:rFonts w:ascii="Arial" w:eastAsia="Times New Roman" w:hAnsi="Arial" w:cs="Arial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semiHidden/>
    <w:rsid w:val="00004259"/>
    <w:rPr>
      <w:rFonts w:ascii="Arial" w:eastAsia="Times New Roman" w:hAnsi="Arial" w:cs="Arial"/>
      <w:sz w:val="20"/>
      <w:szCs w:val="20"/>
    </w:rPr>
  </w:style>
  <w:style w:type="character" w:customStyle="1" w:styleId="HeaderChar1">
    <w:name w:val="Header Char1"/>
    <w:aliases w:val="Header Odd Char1"/>
    <w:basedOn w:val="DefaultParagraphFont"/>
    <w:uiPriority w:val="99"/>
    <w:semiHidden/>
    <w:rsid w:val="00004259"/>
    <w:rPr>
      <w:rFonts w:ascii="Arial" w:eastAsia="Times New Roman" w:hAnsi="Arial" w:cs="Times New Roman"/>
      <w:szCs w:val="24"/>
      <w:lang w:eastAsia="en-AU"/>
    </w:rPr>
  </w:style>
  <w:style w:type="character" w:customStyle="1" w:styleId="FooterChar1">
    <w:name w:val="Footer Char1"/>
    <w:aliases w:val="Footer1 Char1"/>
    <w:basedOn w:val="DefaultParagraphFont"/>
    <w:semiHidden/>
    <w:rsid w:val="00004259"/>
    <w:rPr>
      <w:rFonts w:ascii="Arial" w:eastAsia="Times New Roman" w:hAnsi="Arial" w:cs="Times New Roman"/>
      <w:szCs w:val="24"/>
      <w:lang w:eastAsia="en-AU"/>
    </w:rPr>
  </w:style>
  <w:style w:type="paragraph" w:styleId="Caption">
    <w:name w:val="caption"/>
    <w:basedOn w:val="Normal"/>
    <w:next w:val="Normal"/>
    <w:semiHidden/>
    <w:unhideWhenUsed/>
    <w:qFormat/>
    <w:rsid w:val="00004259"/>
    <w:pPr>
      <w:widowControl/>
    </w:pPr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ListBullet">
    <w:name w:val="List Bullet"/>
    <w:basedOn w:val="Normal"/>
    <w:semiHidden/>
    <w:unhideWhenUsed/>
    <w:rsid w:val="00004259"/>
    <w:pPr>
      <w:widowControl/>
      <w:tabs>
        <w:tab w:val="num" w:pos="360"/>
      </w:tabs>
      <w:ind w:left="360" w:hanging="360"/>
    </w:pPr>
    <w:rPr>
      <w:rFonts w:ascii="Arial" w:eastAsia="Times New Roman" w:hAnsi="Arial" w:cs="Arial"/>
      <w:sz w:val="18"/>
      <w:szCs w:val="20"/>
      <w:lang w:val="en-AU"/>
    </w:rPr>
  </w:style>
  <w:style w:type="paragraph" w:styleId="ListNumber">
    <w:name w:val="List Number"/>
    <w:basedOn w:val="Normal"/>
    <w:semiHidden/>
    <w:unhideWhenUsed/>
    <w:rsid w:val="00004259"/>
    <w:pPr>
      <w:widowControl/>
      <w:tabs>
        <w:tab w:val="num" w:pos="360"/>
      </w:tabs>
      <w:ind w:left="360" w:hanging="360"/>
    </w:pPr>
    <w:rPr>
      <w:rFonts w:ascii="Arial" w:eastAsia="Times New Roman" w:hAnsi="Arial" w:cs="Times New Roman"/>
      <w:szCs w:val="24"/>
      <w:lang w:val="en-AU" w:eastAsia="en-AU"/>
    </w:rPr>
  </w:style>
  <w:style w:type="paragraph" w:styleId="ListBullet2">
    <w:name w:val="List Bullet 2"/>
    <w:basedOn w:val="Normal"/>
    <w:semiHidden/>
    <w:unhideWhenUsed/>
    <w:rsid w:val="00004259"/>
    <w:pPr>
      <w:widowControl/>
      <w:tabs>
        <w:tab w:val="num" w:pos="643"/>
      </w:tabs>
      <w:ind w:left="643" w:hanging="360"/>
    </w:pPr>
    <w:rPr>
      <w:rFonts w:ascii="Arial" w:eastAsia="Times New Roman" w:hAnsi="Arial" w:cs="Arial"/>
      <w:sz w:val="18"/>
      <w:szCs w:val="20"/>
      <w:lang w:val="en-AU"/>
    </w:rPr>
  </w:style>
  <w:style w:type="paragraph" w:styleId="ListNumber2">
    <w:name w:val="List Number 2"/>
    <w:basedOn w:val="Normal"/>
    <w:semiHidden/>
    <w:unhideWhenUsed/>
    <w:rsid w:val="00004259"/>
    <w:pPr>
      <w:widowControl/>
      <w:tabs>
        <w:tab w:val="left" w:pos="357"/>
        <w:tab w:val="right" w:pos="9356"/>
      </w:tabs>
      <w:ind w:left="357" w:hanging="357"/>
    </w:pPr>
    <w:rPr>
      <w:rFonts w:ascii="Arial" w:eastAsia="Times New Roman" w:hAnsi="Arial" w:cs="Arial"/>
      <w:lang w:val="en-AU"/>
    </w:rPr>
  </w:style>
  <w:style w:type="paragraph" w:styleId="ListNumber3">
    <w:name w:val="List Number 3"/>
    <w:basedOn w:val="Normal"/>
    <w:semiHidden/>
    <w:unhideWhenUsed/>
    <w:rsid w:val="00004259"/>
    <w:pPr>
      <w:widowControl/>
      <w:tabs>
        <w:tab w:val="num" w:pos="926"/>
      </w:tabs>
      <w:ind w:left="926" w:hanging="360"/>
    </w:pPr>
    <w:rPr>
      <w:rFonts w:ascii="Arial" w:eastAsia="Times New Roman" w:hAnsi="Arial" w:cs="Times New Roman"/>
      <w:szCs w:val="24"/>
      <w:lang w:val="en-AU" w:eastAsia="en-AU"/>
    </w:rPr>
  </w:style>
  <w:style w:type="paragraph" w:styleId="ListNumber4">
    <w:name w:val="List Number 4"/>
    <w:basedOn w:val="Normal"/>
    <w:semiHidden/>
    <w:unhideWhenUsed/>
    <w:rsid w:val="00004259"/>
    <w:pPr>
      <w:widowControl/>
      <w:numPr>
        <w:ilvl w:val="2"/>
        <w:numId w:val="4"/>
      </w:numPr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ListNumber5">
    <w:name w:val="List Number 5"/>
    <w:basedOn w:val="Normal"/>
    <w:semiHidden/>
    <w:unhideWhenUsed/>
    <w:rsid w:val="00004259"/>
    <w:pPr>
      <w:widowControl/>
      <w:numPr>
        <w:ilvl w:val="1"/>
        <w:numId w:val="4"/>
      </w:numPr>
    </w:pPr>
    <w:rPr>
      <w:rFonts w:ascii="Arial" w:eastAsia="Times New Roman" w:hAnsi="Arial" w:cs="Times New Roman"/>
      <w:szCs w:val="24"/>
      <w:lang w:val="en-AU" w:eastAsia="en-AU"/>
    </w:rPr>
  </w:style>
  <w:style w:type="paragraph" w:styleId="Title">
    <w:name w:val="Title"/>
    <w:basedOn w:val="Normal"/>
    <w:link w:val="TitleChar"/>
    <w:qFormat/>
    <w:rsid w:val="00004259"/>
    <w:pPr>
      <w:widowControl/>
      <w:jc w:val="center"/>
    </w:pPr>
    <w:rPr>
      <w:rFonts w:ascii="Arial" w:eastAsia="Times New Roman" w:hAnsi="Arial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rsid w:val="00004259"/>
    <w:rPr>
      <w:rFonts w:ascii="Arial" w:eastAsia="Times New Roman" w:hAnsi="Arial" w:cs="Times New Roman"/>
      <w:b/>
      <w:bCs/>
      <w:szCs w:val="24"/>
      <w:lang w:val="en-US"/>
    </w:rPr>
  </w:style>
  <w:style w:type="paragraph" w:styleId="BodyText2">
    <w:name w:val="Body Text 2"/>
    <w:basedOn w:val="Normal"/>
    <w:link w:val="BodyText2Char"/>
    <w:semiHidden/>
    <w:unhideWhenUsed/>
    <w:rsid w:val="00004259"/>
    <w:pPr>
      <w:widowControl/>
      <w:spacing w:after="120" w:line="480" w:lineRule="auto"/>
    </w:pPr>
    <w:rPr>
      <w:rFonts w:ascii="Arial" w:eastAsia="Times New Roman" w:hAnsi="Arial" w:cs="Arial"/>
      <w:sz w:val="18"/>
      <w:szCs w:val="18"/>
      <w:lang w:val="en-AU" w:eastAsia="en-AU"/>
    </w:rPr>
  </w:style>
  <w:style w:type="character" w:customStyle="1" w:styleId="BodyText2Char">
    <w:name w:val="Body Text 2 Char"/>
    <w:basedOn w:val="DefaultParagraphFont"/>
    <w:link w:val="BodyText2"/>
    <w:semiHidden/>
    <w:rsid w:val="00004259"/>
    <w:rPr>
      <w:rFonts w:ascii="Arial" w:eastAsia="Times New Roman" w:hAnsi="Arial" w:cs="Arial"/>
      <w:sz w:val="18"/>
      <w:szCs w:val="18"/>
      <w:lang w:eastAsia="en-AU"/>
    </w:rPr>
  </w:style>
  <w:style w:type="paragraph" w:styleId="PlainText">
    <w:name w:val="Plain Text"/>
    <w:basedOn w:val="Normal"/>
    <w:link w:val="PlainTextChar"/>
    <w:semiHidden/>
    <w:unhideWhenUsed/>
    <w:rsid w:val="00004259"/>
    <w:pPr>
      <w:widowControl/>
    </w:pPr>
    <w:rPr>
      <w:rFonts w:ascii="Consolas" w:eastAsia="Calibri" w:hAnsi="Consolas" w:cs="Times New Roman"/>
      <w:sz w:val="21"/>
      <w:szCs w:val="21"/>
      <w:lang w:val="en-AU"/>
    </w:rPr>
  </w:style>
  <w:style w:type="character" w:customStyle="1" w:styleId="PlainTextChar">
    <w:name w:val="Plain Text Char"/>
    <w:basedOn w:val="DefaultParagraphFont"/>
    <w:link w:val="PlainText"/>
    <w:semiHidden/>
    <w:rsid w:val="00004259"/>
    <w:rPr>
      <w:rFonts w:ascii="Consolas" w:eastAsia="Calibri" w:hAnsi="Consolas" w:cs="Times New Roman"/>
      <w:sz w:val="21"/>
      <w:szCs w:val="21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0425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04259"/>
    <w:rPr>
      <w:rFonts w:ascii="Arial" w:eastAsia="Times New Roman" w:hAnsi="Arial" w:cs="Arial"/>
      <w:b/>
      <w:bCs/>
      <w:sz w:val="20"/>
      <w:szCs w:val="20"/>
    </w:rPr>
  </w:style>
  <w:style w:type="paragraph" w:styleId="NoSpacing">
    <w:name w:val="No Spacing"/>
    <w:basedOn w:val="Normal"/>
    <w:uiPriority w:val="1"/>
    <w:qFormat/>
    <w:rsid w:val="00004259"/>
    <w:pPr>
      <w:keepNext/>
      <w:widowControl/>
      <w:spacing w:line="264" w:lineRule="auto"/>
    </w:pPr>
    <w:rPr>
      <w:rFonts w:ascii="Calibri" w:eastAsia="Times New Roman" w:hAnsi="Calibri" w:cs="Times New Roman"/>
      <w:lang w:val="en-AU"/>
    </w:rPr>
  </w:style>
  <w:style w:type="paragraph" w:styleId="Revision">
    <w:name w:val="Revision"/>
    <w:semiHidden/>
    <w:rsid w:val="00004259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004259"/>
    <w:pPr>
      <w:widowControl/>
    </w:pPr>
    <w:rPr>
      <w:rFonts w:ascii="Arial" w:eastAsia="Times New Roman" w:hAnsi="Arial" w:cs="Times New Roman"/>
      <w:szCs w:val="20"/>
      <w:lang w:val="en-AU"/>
    </w:rPr>
  </w:style>
  <w:style w:type="character" w:customStyle="1" w:styleId="csbulletChar">
    <w:name w:val="csbullet Char"/>
    <w:basedOn w:val="DefaultParagraphFont"/>
    <w:link w:val="csbullet"/>
    <w:locked/>
    <w:rsid w:val="00004259"/>
    <w:rPr>
      <w:rFonts w:ascii="Arial" w:hAnsi="Arial" w:cs="Arial"/>
    </w:rPr>
  </w:style>
  <w:style w:type="paragraph" w:customStyle="1" w:styleId="csbullet">
    <w:name w:val="csbullet"/>
    <w:basedOn w:val="Normal"/>
    <w:link w:val="csbulletChar"/>
    <w:rsid w:val="00004259"/>
    <w:pPr>
      <w:widowControl/>
      <w:tabs>
        <w:tab w:val="left" w:pos="-851"/>
      </w:tabs>
      <w:spacing w:before="120" w:after="120" w:line="280" w:lineRule="exact"/>
    </w:pPr>
    <w:rPr>
      <w:rFonts w:ascii="Arial" w:hAnsi="Arial" w:cs="Arial"/>
      <w:lang w:val="en-AU"/>
    </w:rPr>
  </w:style>
  <w:style w:type="character" w:customStyle="1" w:styleId="Style6Char">
    <w:name w:val="Style 6 Char"/>
    <w:basedOn w:val="DefaultParagraphFont"/>
    <w:link w:val="Style6"/>
    <w:locked/>
    <w:rsid w:val="00004259"/>
    <w:rPr>
      <w:rFonts w:ascii="Arial" w:hAnsi="Arial" w:cs="Arial"/>
      <w:sz w:val="16"/>
      <w:szCs w:val="24"/>
      <w:lang w:val="en-US"/>
    </w:rPr>
  </w:style>
  <w:style w:type="paragraph" w:customStyle="1" w:styleId="Style6">
    <w:name w:val="Style 6"/>
    <w:basedOn w:val="Normal"/>
    <w:link w:val="Style6Char"/>
    <w:rsid w:val="00004259"/>
    <w:pPr>
      <w:autoSpaceDE w:val="0"/>
      <w:autoSpaceDN w:val="0"/>
      <w:adjustRightInd w:val="0"/>
    </w:pPr>
    <w:rPr>
      <w:rFonts w:ascii="Arial" w:hAnsi="Arial" w:cs="Arial"/>
      <w:sz w:val="16"/>
      <w:szCs w:val="24"/>
    </w:rPr>
  </w:style>
  <w:style w:type="paragraph" w:customStyle="1" w:styleId="Char">
    <w:name w:val="Char"/>
    <w:basedOn w:val="Normal"/>
    <w:rsid w:val="00004259"/>
    <w:pPr>
      <w:widowControl/>
    </w:pPr>
    <w:rPr>
      <w:rFonts w:ascii="Arial" w:eastAsia="Times New Roman" w:hAnsi="Arial" w:cs="Times New Roman"/>
      <w:szCs w:val="20"/>
      <w:lang w:val="en-AU"/>
    </w:rPr>
  </w:style>
  <w:style w:type="paragraph" w:customStyle="1" w:styleId="ListNumberChar">
    <w:name w:val="List Number Char"/>
    <w:basedOn w:val="Normal"/>
    <w:rsid w:val="00004259"/>
    <w:pPr>
      <w:widowControl/>
      <w:numPr>
        <w:numId w:val="4"/>
      </w:numPr>
    </w:pPr>
    <w:rPr>
      <w:rFonts w:ascii="Arial" w:eastAsia="Times New Roman" w:hAnsi="Arial" w:cs="Times New Roman"/>
      <w:szCs w:val="24"/>
      <w:lang w:val="en-AU" w:eastAsia="en-AU"/>
    </w:rPr>
  </w:style>
  <w:style w:type="paragraph" w:customStyle="1" w:styleId="Default">
    <w:name w:val="Default"/>
    <w:rsid w:val="0000425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004259"/>
    <w:rPr>
      <w:rFonts w:ascii="Arial" w:eastAsia="Calibri" w:hAnsi="Arial" w:cs="Arial"/>
      <w:color w:val="595959"/>
    </w:rPr>
  </w:style>
  <w:style w:type="paragraph" w:customStyle="1" w:styleId="Paragraph">
    <w:name w:val="Paragraph"/>
    <w:basedOn w:val="Normal"/>
    <w:link w:val="ParagraphChar"/>
    <w:qFormat/>
    <w:rsid w:val="00004259"/>
    <w:pPr>
      <w:widowControl/>
      <w:spacing w:before="120" w:after="120" w:line="276" w:lineRule="auto"/>
    </w:pPr>
    <w:rPr>
      <w:rFonts w:ascii="Arial" w:eastAsia="Calibri" w:hAnsi="Arial" w:cs="Arial"/>
      <w:color w:val="595959"/>
      <w:lang w:val="en-AU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004259"/>
    <w:rPr>
      <w:rFonts w:ascii="Arial" w:hAnsi="Arial" w:cs="Arial"/>
      <w:lang w:val="en-US"/>
    </w:rPr>
  </w:style>
  <w:style w:type="character" w:customStyle="1" w:styleId="Footer1CharChar">
    <w:name w:val="Footer1 Char Char"/>
    <w:basedOn w:val="DefaultParagraphFont"/>
    <w:locked/>
    <w:rsid w:val="00004259"/>
    <w:rPr>
      <w:rFonts w:ascii="Arial" w:hAnsi="Arial" w:cs="Arial" w:hint="default"/>
      <w:color w:val="FF0000"/>
      <w:lang w:val="en-AU" w:eastAsia="en-US" w:bidi="ar-SA"/>
    </w:rPr>
  </w:style>
  <w:style w:type="character" w:customStyle="1" w:styleId="orange1">
    <w:name w:val="orange1"/>
    <w:basedOn w:val="DefaultParagraphFont"/>
    <w:rsid w:val="00004259"/>
    <w:rPr>
      <w:rFonts w:ascii="Helvetica" w:hAnsi="Helvetica" w:cs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004259"/>
    <w:pPr>
      <w:widowControl/>
      <w:pBdr>
        <w:bottom w:val="single" w:sz="6" w:space="1" w:color="auto"/>
      </w:pBdr>
      <w:jc w:val="center"/>
    </w:pPr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customStyle="1" w:styleId="z-TopofFormChar">
    <w:name w:val="z-Top of Form Char"/>
    <w:basedOn w:val="DefaultParagraphFont"/>
    <w:link w:val="z-TopofForm"/>
    <w:semiHidden/>
    <w:rsid w:val="00004259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004259"/>
    <w:pPr>
      <w:widowControl/>
      <w:pBdr>
        <w:top w:val="single" w:sz="6" w:space="1" w:color="auto"/>
      </w:pBdr>
      <w:jc w:val="center"/>
    </w:pPr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customStyle="1" w:styleId="z-BottomofFormChar">
    <w:name w:val="z-Bottom of Form Char"/>
    <w:basedOn w:val="DefaultParagraphFont"/>
    <w:link w:val="z-BottomofForm"/>
    <w:semiHidden/>
    <w:rsid w:val="00004259"/>
    <w:rPr>
      <w:rFonts w:ascii="Arial" w:eastAsia="Times New Roman" w:hAnsi="Arial" w:cs="Arial"/>
      <w:vanish/>
      <w:sz w:val="16"/>
      <w:szCs w:val="16"/>
      <w:lang w:eastAsia="en-AU"/>
    </w:rPr>
  </w:style>
  <w:style w:type="character" w:customStyle="1" w:styleId="Footer1CharChar1">
    <w:name w:val="Footer1 Char Char1"/>
    <w:basedOn w:val="DefaultParagraphFont"/>
    <w:locked/>
    <w:rsid w:val="00004259"/>
    <w:rPr>
      <w:rFonts w:ascii="Arial" w:hAnsi="Arial" w:cs="Arial" w:hint="default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004259"/>
    <w:rPr>
      <w:rFonts w:ascii="Arial" w:eastAsia="Times New Roman" w:hAnsi="Arial" w:cs="Arial" w:hint="default"/>
      <w:b/>
      <w:bCs/>
      <w:iCs/>
      <w:sz w:val="36"/>
      <w:szCs w:val="24"/>
      <w:lang w:eastAsia="en-US" w:bidi="ar-SA"/>
    </w:rPr>
  </w:style>
  <w:style w:type="character" w:customStyle="1" w:styleId="CharChar5">
    <w:name w:val="Char Char5"/>
    <w:basedOn w:val="HeaderChar"/>
    <w:rsid w:val="00004259"/>
    <w:rPr>
      <w:rFonts w:ascii="Arial" w:hAnsi="Arial" w:cs="Arial"/>
      <w:b/>
      <w:bCs/>
      <w:iCs/>
      <w:sz w:val="36"/>
      <w:szCs w:val="24"/>
      <w:lang w:val="en-US" w:bidi="ar-SA"/>
    </w:rPr>
  </w:style>
  <w:style w:type="character" w:customStyle="1" w:styleId="Footer1CharChar2">
    <w:name w:val="Footer1 Char Char2"/>
    <w:basedOn w:val="DefaultParagraphFont"/>
    <w:locked/>
    <w:rsid w:val="00004259"/>
    <w:rPr>
      <w:rFonts w:ascii="Arial" w:hAnsi="Arial" w:cs="Arial" w:hint="default"/>
      <w:sz w:val="16"/>
      <w:szCs w:val="24"/>
      <w:lang w:val="en-AU" w:eastAsia="en-US" w:bidi="ar-SA"/>
    </w:rPr>
  </w:style>
  <w:style w:type="table" w:customStyle="1" w:styleId="TableGrid1">
    <w:name w:val="Table Grid1"/>
    <w:basedOn w:val="TableNormal"/>
    <w:rsid w:val="000042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25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5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2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45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17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0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1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8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0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16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6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2.wmf"/><Relationship Id="rId303" Type="http://schemas.openxmlformats.org/officeDocument/2006/relationships/oleObject" Target="embeddings/oleObject15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4.bin"/><Relationship Id="rId345" Type="http://schemas.openxmlformats.org/officeDocument/2006/relationships/oleObject" Target="embeddings/oleObject175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314" Type="http://schemas.openxmlformats.org/officeDocument/2006/relationships/image" Target="media/image149.wmf"/><Relationship Id="rId335" Type="http://schemas.openxmlformats.org/officeDocument/2006/relationships/image" Target="media/image159.wmf"/><Relationship Id="rId356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4.wmf"/><Relationship Id="rId325" Type="http://schemas.openxmlformats.org/officeDocument/2006/relationships/image" Target="media/image154.wmf"/><Relationship Id="rId346" Type="http://schemas.openxmlformats.org/officeDocument/2006/relationships/image" Target="media/image1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8.wmf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image" Target="media/image133.wmf"/><Relationship Id="rId315" Type="http://schemas.openxmlformats.org/officeDocument/2006/relationships/oleObject" Target="embeddings/oleObject159.bin"/><Relationship Id="rId336" Type="http://schemas.openxmlformats.org/officeDocument/2006/relationships/oleObject" Target="embeddings/oleObject170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3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4.bin"/><Relationship Id="rId326" Type="http://schemas.openxmlformats.org/officeDocument/2006/relationships/oleObject" Target="embeddings/oleObject165.bin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0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358" Type="http://schemas.openxmlformats.org/officeDocument/2006/relationships/header" Target="header1.xml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3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5.wmf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0.bin"/><Relationship Id="rId338" Type="http://schemas.openxmlformats.org/officeDocument/2006/relationships/oleObject" Target="embeddings/oleObject171.bin"/><Relationship Id="rId359" Type="http://schemas.openxmlformats.org/officeDocument/2006/relationships/header" Target="header2.xml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6.bin"/><Relationship Id="rId349" Type="http://schemas.openxmlformats.org/officeDocument/2006/relationships/image" Target="media/image165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footer" Target="footer1.xml"/><Relationship Id="rId220" Type="http://schemas.openxmlformats.org/officeDocument/2006/relationships/image" Target="media/image104.png"/><Relationship Id="rId241" Type="http://schemas.openxmlformats.org/officeDocument/2006/relationships/image" Target="media/image11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58.bin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1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oleObject" Target="embeddings/oleObject169.bin"/><Relationship Id="rId350" Type="http://schemas.openxmlformats.org/officeDocument/2006/relationships/oleObject" Target="embeddings/oleObject178.bin"/><Relationship Id="rId355" Type="http://schemas.openxmlformats.org/officeDocument/2006/relationships/image" Target="media/image16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6.wmf"/><Relationship Id="rId329" Type="http://schemas.openxmlformats.org/officeDocument/2006/relationships/image" Target="media/image156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2.bin"/><Relationship Id="rId361" Type="http://schemas.openxmlformats.org/officeDocument/2006/relationships/footer" Target="footer2.xml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image" Target="media/image135.wmf"/><Relationship Id="rId319" Type="http://schemas.openxmlformats.org/officeDocument/2006/relationships/image" Target="media/image151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image" Target="media/image166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6.bin"/><Relationship Id="rId27" Type="http://schemas.openxmlformats.org/officeDocument/2006/relationships/image" Target="media/image9.png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2.wmf"/><Relationship Id="rId362" Type="http://schemas.openxmlformats.org/officeDocument/2006/relationships/fontTable" Target="fontTable.xml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9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3.bin"/><Relationship Id="rId363" Type="http://schemas.openxmlformats.org/officeDocument/2006/relationships/theme" Target="theme/theme1.xml"/><Relationship Id="rId202" Type="http://schemas.openxmlformats.org/officeDocument/2006/relationships/image" Target="media/image95.png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image" Target="media/image126.wmf"/><Relationship Id="rId286" Type="http://schemas.openxmlformats.org/officeDocument/2006/relationships/image" Target="media/image13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7.bin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7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21.wmf"/><Relationship Id="rId276" Type="http://schemas.openxmlformats.org/officeDocument/2006/relationships/image" Target="media/image131.wmf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8.png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image" Target="media/image148.wmf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302" Type="http://schemas.openxmlformats.org/officeDocument/2006/relationships/image" Target="media/image143.wmf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1C3A4D-F60E-424F-825A-5D24A3990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7</Pages>
  <Words>2613</Words>
  <Characters>14897</Characters>
  <Application>Microsoft Office Word</Application>
  <DocSecurity>0</DocSecurity>
  <Lines>124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om Cirillo</cp:lastModifiedBy>
  <cp:revision>4</cp:revision>
  <cp:lastPrinted>2016-07-15T11:18:00Z</cp:lastPrinted>
  <dcterms:created xsi:type="dcterms:W3CDTF">2018-04-03T00:35:00Z</dcterms:created>
  <dcterms:modified xsi:type="dcterms:W3CDTF">2018-04-03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